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28EDDD" w14:textId="5631293F" w:rsidR="00680D21" w:rsidRPr="0059656B" w:rsidRDefault="002B511D" w:rsidP="00B0069C">
      <w:pPr>
        <w:spacing w:after="0" w:line="360" w:lineRule="auto"/>
        <w:jc w:val="center"/>
        <w:rPr>
          <w:rFonts w:ascii="Cambria" w:hAnsi="Cambria"/>
          <w:b/>
          <w:sz w:val="32"/>
          <w:szCs w:val="32"/>
        </w:rPr>
      </w:pPr>
      <w:r w:rsidRPr="007B329B">
        <w:rPr>
          <w:rFonts w:ascii="Cambria" w:hAnsi="Cambria"/>
          <w:b/>
          <w:sz w:val="32"/>
          <w:szCs w:val="32"/>
        </w:rPr>
        <w:t xml:space="preserve">Bài </w:t>
      </w:r>
      <w:r w:rsidR="0059656B">
        <w:rPr>
          <w:rFonts w:ascii="Cambria" w:hAnsi="Cambria"/>
          <w:b/>
          <w:sz w:val="32"/>
          <w:szCs w:val="32"/>
        </w:rPr>
        <w:t>5</w:t>
      </w:r>
      <w:r w:rsidR="00626F4D" w:rsidRPr="007B329B">
        <w:rPr>
          <w:rFonts w:ascii="Cambria" w:hAnsi="Cambria"/>
          <w:b/>
          <w:sz w:val="32"/>
          <w:szCs w:val="32"/>
          <w:lang w:val="vi-VN"/>
        </w:rPr>
        <w:t xml:space="preserve">:  </w:t>
      </w:r>
      <w:r w:rsidR="00003EF7" w:rsidRPr="007B329B">
        <w:rPr>
          <w:rFonts w:ascii="Cambria" w:hAnsi="Cambria"/>
          <w:b/>
          <w:sz w:val="32"/>
          <w:szCs w:val="32"/>
          <w:lang w:val="vi-VN"/>
        </w:rPr>
        <w:t>TÍCH CỦA MỘT SỐ</w:t>
      </w:r>
      <w:r w:rsidR="0059656B">
        <w:rPr>
          <w:rFonts w:ascii="Cambria" w:hAnsi="Cambria"/>
          <w:b/>
          <w:sz w:val="32"/>
          <w:szCs w:val="32"/>
        </w:rPr>
        <w:t xml:space="preserve"> VỚI MỘT VECTO</w:t>
      </w:r>
    </w:p>
    <w:p w14:paraId="6E0E237F" w14:textId="77777777" w:rsidR="001F6298" w:rsidRPr="007B329B" w:rsidRDefault="001F6298" w:rsidP="00EA21F0">
      <w:pPr>
        <w:spacing w:after="0" w:line="360" w:lineRule="auto"/>
        <w:jc w:val="both"/>
        <w:rPr>
          <w:rFonts w:ascii="Cambria" w:eastAsia="Times New Roman" w:hAnsi="Cambria"/>
          <w:b/>
          <w:sz w:val="24"/>
          <w:szCs w:val="24"/>
          <w:lang w:val="vi-VN"/>
        </w:rPr>
      </w:pPr>
      <w:r w:rsidRPr="007B329B">
        <w:rPr>
          <w:rFonts w:ascii="Cambria" w:eastAsia="Times New Roman" w:hAnsi="Cambria"/>
          <w:b/>
          <w:sz w:val="24"/>
          <w:szCs w:val="24"/>
        </w:rPr>
        <w:t>I. M</w:t>
      </w:r>
      <w:r w:rsidRPr="007B329B">
        <w:rPr>
          <w:rFonts w:ascii="Cambria" w:eastAsia="Times New Roman" w:hAnsi="Cambria"/>
          <w:b/>
          <w:sz w:val="24"/>
          <w:szCs w:val="24"/>
          <w:lang w:val="vi-VN"/>
        </w:rPr>
        <w:t>ỤC TIÊU</w:t>
      </w:r>
      <w:r w:rsidR="00CD45A8" w:rsidRPr="007B329B">
        <w:rPr>
          <w:rFonts w:ascii="Cambria" w:eastAsia="Times New Roman" w:hAnsi="Cambria"/>
          <w:b/>
          <w:sz w:val="24"/>
          <w:szCs w:val="24"/>
        </w:rPr>
        <w:t xml:space="preserve">: </w:t>
      </w:r>
    </w:p>
    <w:p w14:paraId="2F74B633" w14:textId="77777777" w:rsidR="00CD45A8" w:rsidRPr="007B329B" w:rsidRDefault="00CD45A8" w:rsidP="00EA21F0">
      <w:pPr>
        <w:spacing w:after="0" w:line="360" w:lineRule="auto"/>
        <w:ind w:left="426"/>
        <w:jc w:val="both"/>
        <w:rPr>
          <w:rFonts w:ascii="Cambria" w:eastAsia="Times New Roman" w:hAnsi="Cambria"/>
          <w:b/>
          <w:sz w:val="24"/>
          <w:szCs w:val="24"/>
          <w:lang w:val="vi-VN"/>
        </w:rPr>
      </w:pPr>
      <w:r w:rsidRPr="007B329B">
        <w:rPr>
          <w:rFonts w:ascii="Cambria" w:eastAsia="Times New Roman" w:hAnsi="Cambria"/>
          <w:b/>
          <w:sz w:val="24"/>
          <w:szCs w:val="24"/>
        </w:rPr>
        <w:t xml:space="preserve">1. Về kiến thức: </w:t>
      </w:r>
    </w:p>
    <w:p w14:paraId="2B7E8E22" w14:textId="4AD695FE" w:rsidR="00F93773" w:rsidRPr="007B329B" w:rsidRDefault="00F93773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sz w:val="24"/>
          <w:szCs w:val="24"/>
        </w:rPr>
        <w:t>Thực hiện được</w:t>
      </w:r>
      <w:r w:rsidR="00A139C0" w:rsidRPr="007B329B">
        <w:rPr>
          <w:rFonts w:ascii="Cambria" w:eastAsia="Times New Roman" w:hAnsi="Cambria"/>
          <w:sz w:val="24"/>
          <w:szCs w:val="24"/>
        </w:rPr>
        <w:t xml:space="preserve"> </w:t>
      </w:r>
      <w:r w:rsidRPr="007B329B">
        <w:rPr>
          <w:rFonts w:ascii="Cambria" w:eastAsia="Times New Roman" w:hAnsi="Cambria"/>
          <w:sz w:val="24"/>
          <w:szCs w:val="24"/>
        </w:rPr>
        <w:t>phép toán tích của một vectơ với một số.</w:t>
      </w:r>
    </w:p>
    <w:p w14:paraId="311F6C65" w14:textId="36566614" w:rsidR="002F5531" w:rsidRPr="007B329B" w:rsidRDefault="002F5531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sz w:val="24"/>
          <w:szCs w:val="24"/>
        </w:rPr>
        <w:t>Mô tả được tính chất hình học bằng vectơ: trung điểm của đoạn thẳng, trọng tâm của tam giác</w:t>
      </w:r>
      <w:r w:rsidR="00C85D67">
        <w:rPr>
          <w:rFonts w:ascii="Cambria" w:eastAsia="Times New Roman" w:hAnsi="Cambria"/>
          <w:sz w:val="24"/>
          <w:szCs w:val="24"/>
        </w:rPr>
        <w:t>, điều kiện để hai vecto cùng phương, điều kiện để ba điểm thẳng hàng</w:t>
      </w:r>
      <w:r w:rsidRPr="007B329B">
        <w:rPr>
          <w:rFonts w:ascii="Cambria" w:eastAsia="Times New Roman" w:hAnsi="Cambria"/>
          <w:sz w:val="24"/>
          <w:szCs w:val="24"/>
        </w:rPr>
        <w:t>.</w:t>
      </w:r>
    </w:p>
    <w:p w14:paraId="32FBF155" w14:textId="77777777" w:rsidR="00AB0373" w:rsidRPr="007B329B" w:rsidRDefault="00CD45A8" w:rsidP="00EA21F0">
      <w:pPr>
        <w:spacing w:after="0" w:line="360" w:lineRule="auto"/>
        <w:ind w:left="426"/>
        <w:jc w:val="both"/>
        <w:rPr>
          <w:rFonts w:ascii="Cambria" w:eastAsia="Times New Roman" w:hAnsi="Cambria"/>
          <w:b/>
          <w:sz w:val="24"/>
          <w:szCs w:val="24"/>
        </w:rPr>
      </w:pPr>
      <w:r w:rsidRPr="007B329B">
        <w:rPr>
          <w:rFonts w:ascii="Cambria" w:eastAsia="Times New Roman" w:hAnsi="Cambria"/>
          <w:b/>
          <w:sz w:val="24"/>
          <w:szCs w:val="24"/>
        </w:rPr>
        <w:t>2. Về</w:t>
      </w:r>
      <w:r w:rsidR="00AB0373" w:rsidRPr="007B329B">
        <w:rPr>
          <w:rFonts w:ascii="Cambria" w:eastAsia="Times New Roman" w:hAnsi="Cambria"/>
          <w:b/>
          <w:sz w:val="24"/>
          <w:szCs w:val="24"/>
        </w:rPr>
        <w:t xml:space="preserve"> năng lực</w:t>
      </w:r>
    </w:p>
    <w:p w14:paraId="066617E2" w14:textId="18BA7188" w:rsidR="00AB0373" w:rsidRPr="007B329B" w:rsidRDefault="00AB0373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hAnsi="Cambria"/>
          <w:sz w:val="24"/>
          <w:szCs w:val="24"/>
        </w:rPr>
      </w:pPr>
      <w:r w:rsidRPr="007B329B">
        <w:rPr>
          <w:rFonts w:ascii="Cambria" w:hAnsi="Cambria"/>
          <w:sz w:val="24"/>
          <w:szCs w:val="24"/>
        </w:rPr>
        <w:t>Năng lực giao tiếp toán học</w:t>
      </w:r>
      <w:r w:rsidR="000F3BC2">
        <w:rPr>
          <w:rFonts w:ascii="Cambria" w:hAnsi="Cambria"/>
          <w:sz w:val="24"/>
          <w:szCs w:val="24"/>
        </w:rPr>
        <w:t xml:space="preserve">: </w:t>
      </w:r>
      <w:r w:rsidR="00FA4774">
        <w:rPr>
          <w:rFonts w:ascii="Cambria" w:hAnsi="Cambria"/>
          <w:sz w:val="24"/>
          <w:szCs w:val="24"/>
        </w:rPr>
        <w:t>Học sinh thảo luận nhóm, báo cáo kết quả, nhận xét đánh giá chéo các nhóm.</w:t>
      </w:r>
    </w:p>
    <w:p w14:paraId="7338159D" w14:textId="652FA018" w:rsidR="009B63C0" w:rsidRPr="007B329B" w:rsidRDefault="009B63C0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hAnsi="Cambria"/>
          <w:sz w:val="24"/>
          <w:szCs w:val="24"/>
        </w:rPr>
      </w:pPr>
      <w:r w:rsidRPr="007B329B">
        <w:rPr>
          <w:rFonts w:ascii="Cambria" w:hAnsi="Cambria"/>
          <w:sz w:val="24"/>
          <w:szCs w:val="24"/>
        </w:rPr>
        <w:t>Năng lực tư duy và lập luận toán học</w:t>
      </w:r>
      <w:r w:rsidR="000569DC">
        <w:rPr>
          <w:rFonts w:ascii="Cambria" w:hAnsi="Cambria"/>
          <w:sz w:val="24"/>
          <w:szCs w:val="24"/>
        </w:rPr>
        <w:t xml:space="preserve">: Học </w:t>
      </w:r>
      <w:r w:rsidR="00E114ED">
        <w:rPr>
          <w:rFonts w:ascii="Cambria" w:hAnsi="Cambria"/>
          <w:sz w:val="24"/>
          <w:szCs w:val="24"/>
        </w:rPr>
        <w:t>sinh biết xác định được tích một vectơ với một số</w:t>
      </w:r>
      <w:r w:rsidR="0011081E">
        <w:rPr>
          <w:rFonts w:ascii="Cambria" w:hAnsi="Cambria"/>
          <w:sz w:val="24"/>
          <w:szCs w:val="24"/>
        </w:rPr>
        <w:t>; mô tả được tính chất hình học bằng vectơ.</w:t>
      </w:r>
      <w:r w:rsidR="007D2457">
        <w:rPr>
          <w:rFonts w:ascii="Cambria" w:hAnsi="Cambria"/>
          <w:sz w:val="24"/>
          <w:szCs w:val="24"/>
        </w:rPr>
        <w:t xml:space="preserve"> </w:t>
      </w:r>
    </w:p>
    <w:p w14:paraId="6DD193C3" w14:textId="10BD819F" w:rsidR="009B63C0" w:rsidRPr="007B329B" w:rsidRDefault="009B63C0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hAnsi="Cambria"/>
          <w:sz w:val="24"/>
          <w:szCs w:val="24"/>
        </w:rPr>
      </w:pPr>
      <w:r w:rsidRPr="007B329B">
        <w:rPr>
          <w:rFonts w:ascii="Cambria" w:hAnsi="Cambria"/>
          <w:sz w:val="24"/>
          <w:szCs w:val="24"/>
        </w:rPr>
        <w:t>Năng lực giải quyết vấn đề</w:t>
      </w:r>
      <w:r w:rsidR="00FA4774">
        <w:rPr>
          <w:rFonts w:ascii="Cambria" w:hAnsi="Cambria"/>
          <w:sz w:val="24"/>
          <w:szCs w:val="24"/>
        </w:rPr>
        <w:t xml:space="preserve">: Học sinh giải quyết được </w:t>
      </w:r>
      <w:r w:rsidR="00E15DF0">
        <w:rPr>
          <w:rFonts w:ascii="Cambria" w:hAnsi="Cambria"/>
          <w:sz w:val="24"/>
          <w:szCs w:val="24"/>
        </w:rPr>
        <w:t>yêu cầu các bài toán được đưa ra.</w:t>
      </w:r>
    </w:p>
    <w:p w14:paraId="1C1E9AE0" w14:textId="77777777" w:rsidR="001F6298" w:rsidRPr="007B329B" w:rsidRDefault="00CD45A8" w:rsidP="00EA21F0">
      <w:pPr>
        <w:spacing w:after="0" w:line="360" w:lineRule="auto"/>
        <w:ind w:left="426"/>
        <w:jc w:val="both"/>
        <w:rPr>
          <w:rFonts w:ascii="Cambria" w:eastAsia="Times New Roman" w:hAnsi="Cambria"/>
          <w:sz w:val="24"/>
          <w:szCs w:val="24"/>
          <w:lang w:val="vi-VN"/>
        </w:rPr>
      </w:pPr>
      <w:r w:rsidRPr="007B329B">
        <w:rPr>
          <w:rFonts w:ascii="Cambria" w:eastAsia="Times New Roman" w:hAnsi="Cambria"/>
          <w:b/>
          <w:sz w:val="24"/>
          <w:szCs w:val="24"/>
        </w:rPr>
        <w:t xml:space="preserve">3. </w:t>
      </w:r>
      <w:r w:rsidR="00106D45" w:rsidRPr="007B329B">
        <w:rPr>
          <w:rFonts w:ascii="Cambria" w:eastAsia="Times New Roman" w:hAnsi="Cambria"/>
          <w:b/>
          <w:sz w:val="24"/>
          <w:szCs w:val="24"/>
        </w:rPr>
        <w:t>Về phẩm chất</w:t>
      </w:r>
    </w:p>
    <w:p w14:paraId="35DB299B" w14:textId="57B3B3DB" w:rsidR="00A361BD" w:rsidRPr="007B329B" w:rsidRDefault="00A361BD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sz w:val="24"/>
          <w:szCs w:val="24"/>
        </w:rPr>
        <w:t>Chăm chỉ</w:t>
      </w:r>
      <w:r w:rsidR="00AD2414">
        <w:rPr>
          <w:rFonts w:ascii="Cambria" w:eastAsia="Times New Roman" w:hAnsi="Cambria"/>
          <w:sz w:val="24"/>
          <w:szCs w:val="24"/>
        </w:rPr>
        <w:t xml:space="preserve"> trong công tác chuẩn bị bài ở nhà và các hoạt động tại lớp.</w:t>
      </w:r>
    </w:p>
    <w:p w14:paraId="5E998794" w14:textId="22AFA25C" w:rsidR="00675493" w:rsidRPr="007B329B" w:rsidRDefault="00A361BD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sz w:val="24"/>
          <w:szCs w:val="24"/>
        </w:rPr>
        <w:t>Trách nhiệm</w:t>
      </w:r>
      <w:r w:rsidR="0080715E">
        <w:rPr>
          <w:rFonts w:ascii="Cambria" w:eastAsia="Times New Roman" w:hAnsi="Cambria"/>
          <w:sz w:val="24"/>
          <w:szCs w:val="24"/>
        </w:rPr>
        <w:t xml:space="preserve"> trong quá trình hoạt động nhóm và với kết quả chung của nhóm</w:t>
      </w:r>
    </w:p>
    <w:p w14:paraId="42F32EB4" w14:textId="3F0897C2" w:rsidR="00675493" w:rsidRPr="007B329B" w:rsidRDefault="00813038" w:rsidP="00EA21F0">
      <w:pPr>
        <w:spacing w:after="0" w:line="360" w:lineRule="auto"/>
        <w:jc w:val="both"/>
        <w:rPr>
          <w:rFonts w:ascii="Cambria" w:hAnsi="Cambria"/>
          <w:sz w:val="24"/>
          <w:szCs w:val="24"/>
        </w:rPr>
      </w:pPr>
      <w:r w:rsidRPr="007B329B">
        <w:rPr>
          <w:rFonts w:ascii="Cambria" w:hAnsi="Cambria"/>
          <w:b/>
          <w:sz w:val="24"/>
          <w:szCs w:val="24"/>
        </w:rPr>
        <w:t xml:space="preserve">II. THIẾT BỊ DẠY HỌC VÀ </w:t>
      </w:r>
      <w:r w:rsidRPr="007B329B">
        <w:rPr>
          <w:rFonts w:ascii="Cambria" w:eastAsia="Times New Roman" w:hAnsi="Cambria"/>
          <w:b/>
          <w:sz w:val="24"/>
          <w:szCs w:val="24"/>
          <w:lang w:val="vi-VN"/>
        </w:rPr>
        <w:t>HỌC</w:t>
      </w:r>
      <w:r w:rsidRPr="007B329B">
        <w:rPr>
          <w:rFonts w:ascii="Cambria" w:hAnsi="Cambria"/>
          <w:b/>
          <w:sz w:val="24"/>
          <w:szCs w:val="24"/>
        </w:rPr>
        <w:t xml:space="preserve"> LIỆU</w:t>
      </w:r>
    </w:p>
    <w:p w14:paraId="0653857D" w14:textId="5F1B5D56" w:rsidR="00675493" w:rsidRPr="007B329B" w:rsidRDefault="00675493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hAnsi="Cambria"/>
          <w:sz w:val="24"/>
          <w:szCs w:val="24"/>
        </w:rPr>
      </w:pPr>
      <w:r w:rsidRPr="007B329B">
        <w:rPr>
          <w:rFonts w:ascii="Cambria" w:hAnsi="Cambria"/>
          <w:sz w:val="24"/>
          <w:szCs w:val="24"/>
        </w:rPr>
        <w:t>KHBD, SGK Toán 10 chương trình GDPT 2018.</w:t>
      </w:r>
    </w:p>
    <w:p w14:paraId="27A865E9" w14:textId="152A68B2" w:rsidR="00675493" w:rsidRPr="007B329B" w:rsidRDefault="00675493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hAnsi="Cambria"/>
          <w:sz w:val="24"/>
          <w:szCs w:val="24"/>
        </w:rPr>
      </w:pPr>
      <w:r w:rsidRPr="007B329B">
        <w:rPr>
          <w:rFonts w:ascii="Cambria" w:hAnsi="Cambria"/>
          <w:sz w:val="24"/>
          <w:szCs w:val="24"/>
        </w:rPr>
        <w:t xml:space="preserve">Thước đo chiều dài, </w:t>
      </w:r>
      <w:r w:rsidR="003307DF" w:rsidRPr="007B329B">
        <w:rPr>
          <w:rFonts w:ascii="Cambria" w:hAnsi="Cambria"/>
          <w:sz w:val="24"/>
          <w:szCs w:val="24"/>
        </w:rPr>
        <w:t xml:space="preserve">các </w:t>
      </w:r>
      <w:r w:rsidR="00731ABE" w:rsidRPr="007B329B">
        <w:rPr>
          <w:rFonts w:ascii="Cambria" w:eastAsia="Times New Roman" w:hAnsi="Cambria"/>
          <w:sz w:val="24"/>
          <w:szCs w:val="24"/>
        </w:rPr>
        <w:t>viên</w:t>
      </w:r>
      <w:r w:rsidR="00731ABE" w:rsidRPr="007B329B">
        <w:rPr>
          <w:rFonts w:ascii="Cambria" w:hAnsi="Cambria"/>
          <w:sz w:val="24"/>
          <w:szCs w:val="24"/>
        </w:rPr>
        <w:t xml:space="preserve"> </w:t>
      </w:r>
      <w:r w:rsidRPr="007B329B">
        <w:rPr>
          <w:rFonts w:ascii="Cambria" w:hAnsi="Cambria"/>
          <w:sz w:val="24"/>
          <w:szCs w:val="24"/>
        </w:rPr>
        <w:t>bi</w:t>
      </w:r>
      <w:r w:rsidR="003307DF" w:rsidRPr="007B329B">
        <w:rPr>
          <w:rFonts w:ascii="Cambria" w:hAnsi="Cambria"/>
          <w:sz w:val="24"/>
          <w:szCs w:val="24"/>
        </w:rPr>
        <w:t xml:space="preserve"> bán kính khác nhau</w:t>
      </w:r>
      <w:r w:rsidRPr="007B329B">
        <w:rPr>
          <w:rFonts w:ascii="Cambria" w:hAnsi="Cambria"/>
          <w:sz w:val="24"/>
          <w:szCs w:val="24"/>
        </w:rPr>
        <w:t>, cân đo khối lượng</w:t>
      </w:r>
      <w:r w:rsidR="00731ABE" w:rsidRPr="007B329B">
        <w:rPr>
          <w:rFonts w:ascii="Cambria" w:hAnsi="Cambria"/>
          <w:sz w:val="24"/>
          <w:szCs w:val="24"/>
        </w:rPr>
        <w:t>,</w:t>
      </w:r>
      <w:r w:rsidR="005A744D" w:rsidRPr="007B329B">
        <w:rPr>
          <w:rFonts w:ascii="Cambria" w:hAnsi="Cambria"/>
          <w:sz w:val="24"/>
          <w:szCs w:val="24"/>
        </w:rPr>
        <w:t xml:space="preserve"> cánh tay</w:t>
      </w:r>
      <w:r w:rsidR="00731ABE" w:rsidRPr="007B329B">
        <w:rPr>
          <w:rFonts w:ascii="Cambria" w:hAnsi="Cambria"/>
          <w:sz w:val="24"/>
          <w:szCs w:val="24"/>
        </w:rPr>
        <w:t xml:space="preserve"> đòn</w:t>
      </w:r>
      <w:r w:rsidR="00AA3C46" w:rsidRPr="007B329B">
        <w:rPr>
          <w:rFonts w:ascii="Cambria" w:hAnsi="Cambria"/>
          <w:sz w:val="24"/>
          <w:szCs w:val="24"/>
        </w:rPr>
        <w:t>, trụ đỡ.</w:t>
      </w:r>
    </w:p>
    <w:p w14:paraId="4D34B492" w14:textId="0C59DA3D" w:rsidR="00675493" w:rsidRPr="007B329B" w:rsidRDefault="00675493" w:rsidP="008A2A1D">
      <w:pPr>
        <w:numPr>
          <w:ilvl w:val="0"/>
          <w:numId w:val="1"/>
        </w:numPr>
        <w:spacing w:after="0" w:line="360" w:lineRule="auto"/>
        <w:jc w:val="both"/>
        <w:rPr>
          <w:rFonts w:ascii="Cambria" w:hAnsi="Cambria"/>
          <w:sz w:val="24"/>
          <w:szCs w:val="24"/>
        </w:rPr>
      </w:pPr>
      <w:r w:rsidRPr="007B329B">
        <w:rPr>
          <w:rFonts w:ascii="Cambria" w:hAnsi="Cambria"/>
          <w:sz w:val="24"/>
          <w:szCs w:val="24"/>
        </w:rPr>
        <w:t xml:space="preserve">Bài tập </w:t>
      </w:r>
      <w:r w:rsidR="00AA3C46" w:rsidRPr="007B329B">
        <w:rPr>
          <w:rFonts w:ascii="Cambria" w:hAnsi="Cambria"/>
          <w:sz w:val="24"/>
          <w:szCs w:val="24"/>
        </w:rPr>
        <w:t>…..</w:t>
      </w:r>
    </w:p>
    <w:p w14:paraId="0FE5AA4B" w14:textId="77777777" w:rsidR="00DB1106" w:rsidRPr="007B329B" w:rsidRDefault="00DB1106" w:rsidP="00EA21F0">
      <w:pPr>
        <w:spacing w:after="0" w:line="240" w:lineRule="auto"/>
        <w:jc w:val="both"/>
        <w:rPr>
          <w:rFonts w:ascii="Cambria" w:eastAsia="Times New Roman" w:hAnsi="Cambria"/>
          <w:b/>
          <w:sz w:val="24"/>
          <w:szCs w:val="24"/>
          <w:u w:val="single"/>
        </w:rPr>
      </w:pPr>
      <w:r w:rsidRPr="007B329B">
        <w:rPr>
          <w:rFonts w:ascii="Cambria" w:eastAsia="Times New Roman" w:hAnsi="Cambria"/>
          <w:b/>
          <w:sz w:val="24"/>
          <w:szCs w:val="24"/>
          <w:u w:val="single"/>
        </w:rPr>
        <w:br w:type="page"/>
      </w:r>
    </w:p>
    <w:p w14:paraId="30FA5DA3" w14:textId="3CB53CAE" w:rsidR="00CD45A8" w:rsidRPr="007B329B" w:rsidRDefault="001F6298" w:rsidP="00EA21F0">
      <w:pPr>
        <w:autoSpaceDE w:val="0"/>
        <w:autoSpaceDN w:val="0"/>
        <w:adjustRightInd w:val="0"/>
        <w:spacing w:after="0" w:line="360" w:lineRule="auto"/>
        <w:jc w:val="both"/>
        <w:rPr>
          <w:rFonts w:ascii="Cambria" w:eastAsia="Times New Roman" w:hAnsi="Cambria"/>
          <w:b/>
          <w:sz w:val="24"/>
          <w:szCs w:val="24"/>
          <w:u w:val="single"/>
          <w:lang w:val="vi-VN"/>
        </w:rPr>
      </w:pPr>
      <w:r w:rsidRPr="007B329B">
        <w:rPr>
          <w:rFonts w:ascii="Cambria" w:eastAsia="Times New Roman" w:hAnsi="Cambria"/>
          <w:b/>
          <w:sz w:val="24"/>
          <w:szCs w:val="24"/>
          <w:u w:val="single"/>
        </w:rPr>
        <w:lastRenderedPageBreak/>
        <w:t>I</w:t>
      </w:r>
      <w:r w:rsidRPr="007B329B">
        <w:rPr>
          <w:rFonts w:ascii="Cambria" w:eastAsia="Times New Roman" w:hAnsi="Cambria"/>
          <w:b/>
          <w:sz w:val="24"/>
          <w:szCs w:val="24"/>
          <w:u w:val="single"/>
          <w:lang w:val="vi-VN"/>
        </w:rPr>
        <w:t>II</w:t>
      </w:r>
      <w:r w:rsidRPr="007B329B">
        <w:rPr>
          <w:rFonts w:ascii="Cambria" w:eastAsia="Times New Roman" w:hAnsi="Cambria"/>
          <w:b/>
          <w:sz w:val="24"/>
          <w:szCs w:val="24"/>
          <w:u w:val="single"/>
        </w:rPr>
        <w:t>. T</w:t>
      </w:r>
      <w:r w:rsidRPr="007B329B">
        <w:rPr>
          <w:rFonts w:ascii="Cambria" w:eastAsia="Times New Roman" w:hAnsi="Cambria"/>
          <w:b/>
          <w:sz w:val="24"/>
          <w:szCs w:val="24"/>
          <w:u w:val="single"/>
          <w:lang w:val="vi-VN"/>
        </w:rPr>
        <w:t>IẾN TRÌNH DẠY HỌC :</w:t>
      </w:r>
      <w:r w:rsidR="00CD45A8" w:rsidRPr="007B329B">
        <w:rPr>
          <w:rFonts w:ascii="Cambria" w:eastAsia="Times New Roman" w:hAnsi="Cambria"/>
          <w:b/>
          <w:sz w:val="24"/>
          <w:szCs w:val="24"/>
          <w:u w:val="single"/>
        </w:rPr>
        <w:t xml:space="preserve"> </w:t>
      </w:r>
    </w:p>
    <w:p w14:paraId="2DD0013A" w14:textId="26D0B4F8" w:rsidR="009A5A8A" w:rsidRPr="007B329B" w:rsidRDefault="00FD6B8B" w:rsidP="00EA21F0">
      <w:pPr>
        <w:widowControl w:val="0"/>
        <w:spacing w:after="0" w:line="360" w:lineRule="auto"/>
        <w:jc w:val="both"/>
        <w:rPr>
          <w:rFonts w:ascii="Cambria" w:eastAsia="Times New Roman" w:hAnsi="Cambria"/>
          <w:b/>
          <w:sz w:val="24"/>
          <w:szCs w:val="24"/>
        </w:rPr>
      </w:pPr>
      <w:r w:rsidRPr="007B329B">
        <w:rPr>
          <w:rFonts w:ascii="Cambria" w:hAnsi="Cambria"/>
          <w:noProof/>
          <w:sz w:val="24"/>
          <w:szCs w:val="24"/>
        </w:rPr>
        <mc:AlternateContent>
          <mc:Choice Requires="wpg">
            <w:drawing>
              <wp:inline distT="0" distB="0" distL="0" distR="0" wp14:anchorId="0B56A6B0" wp14:editId="777D8E80">
                <wp:extent cx="2638425" cy="323850"/>
                <wp:effectExtent l="0" t="0" r="9525" b="0"/>
                <wp:docPr id="26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 flipV="1">
                          <a:off x="0" y="0"/>
                          <a:ext cx="2638425" cy="323850"/>
                          <a:chOff x="0" y="0"/>
                          <a:chExt cx="5172234" cy="800100"/>
                        </a:xfrm>
                      </wpg:grpSpPr>
                      <wps:wsp>
                        <wps:cNvPr id="27" name="Rounded Rectangle 3"/>
                        <wps:cNvSpPr/>
                        <wps:spPr>
                          <a:xfrm rot="10800000">
                            <a:off x="622213" y="0"/>
                            <a:ext cx="4550021" cy="800100"/>
                          </a:xfrm>
                          <a:prstGeom prst="roundRect">
                            <a:avLst/>
                          </a:prstGeom>
                          <a:solidFill>
                            <a:srgbClr val="4F81BD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0EC824FD" w14:textId="77777777" w:rsidR="00843C71" w:rsidRPr="006D1BDA" w:rsidRDefault="00843C71" w:rsidP="009A5A8A">
                              <w:pPr>
                                <w:jc w:val="right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HOẠT ĐỘNG KHỞI ĐỘ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Hexagon 4"/>
                        <wps:cNvSpPr/>
                        <wps:spPr>
                          <a:xfrm rot="10800000">
                            <a:off x="0" y="0"/>
                            <a:ext cx="928116" cy="800100"/>
                          </a:xfrm>
                          <a:prstGeom prst="hexagon">
                            <a:avLst/>
                          </a:prstGeom>
                          <a:solidFill>
                            <a:srgbClr val="4F81BD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398214C4" w14:textId="77777777" w:rsidR="00843C71" w:rsidRPr="006D1BDA" w:rsidRDefault="00843C71" w:rsidP="009A5A8A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B56A6B0" id="Group 2" o:spid="_x0000_s1026" style="width:207.75pt;height:25.5pt;flip:y;mso-position-horizontal-relative:char;mso-position-vertical-relative:line" coordsize="51722,8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">
                <v:roundrect id="Rounded Rectangle 3" o:spid="_x0000_s1027" style="position:absolute;left:6222;width:45500;height:8001;rotation:180;visibility:visible;mso-wrap-style:square;v-text-anchor:middle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" fillcolor="#376092" strokecolor="window" strokeweight="2pt">
                  <v:textbox>
                    <w:txbxContent>
                      <w:p w14:paraId="0EC824FD" w14:textId="77777777" w:rsidR="00843C71" w:rsidRPr="006D1BDA" w:rsidRDefault="00843C71" w:rsidP="009A5A8A">
                        <w:pPr>
                          <w:jc w:val="right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HOẠT ĐỘNG KHỞI ĐỘNG</w:t>
                        </w:r>
                      </w:p>
                    </w:txbxContent>
                  </v:textbox>
                </v:roundrect>
                <v:shapetype id="_x0000_t9" coordsize="21600,21600" o:spt="9" adj="5400" path="m@0,l,10800@0,21600@1,21600,21600,10800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gradientshapeok="t" o:connecttype="rect" textboxrect="1800,1800,19800,19800;3600,3600,18000,18000;6300,6300,15300,15300"/>
                  <v:handles>
                    <v:h position="#0,topLeft" xrange="0,10800"/>
                  </v:handles>
                </v:shapetype>
                <v:shape id="Hexagon 4" o:spid="_x0000_s1028" type="#_x0000_t9" style="position:absolute;width:9281;height:8001;rotation:18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" adj="4655" fillcolor="#376092" strokecolor="window" strokeweight="2pt">
                  <v:textbox inset="0,0,0,0">
                    <w:txbxContent>
                      <w:p w14:paraId="398214C4" w14:textId="77777777" w:rsidR="00843C71" w:rsidRPr="006D1BDA" w:rsidRDefault="00843C71" w:rsidP="009A5A8A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FCBCF56" w14:textId="2EFAFBE4" w:rsidR="009A5A8A" w:rsidRPr="007B329B" w:rsidRDefault="009A5A8A" w:rsidP="00EA21F0">
      <w:pPr>
        <w:widowControl w:val="0"/>
        <w:spacing w:after="0" w:line="360" w:lineRule="auto"/>
        <w:jc w:val="both"/>
        <w:rPr>
          <w:rFonts w:ascii="Cambria" w:eastAsia="Times New Roman" w:hAnsi="Cambria"/>
          <w:b/>
          <w:color w:val="000000"/>
          <w:sz w:val="24"/>
          <w:szCs w:val="24"/>
        </w:rPr>
      </w:pPr>
      <w:r w:rsidRPr="007B329B">
        <w:rPr>
          <w:rFonts w:ascii="Cambria" w:eastAsia="Times New Roman" w:hAnsi="Cambria"/>
          <w:b/>
          <w:color w:val="000000"/>
          <w:sz w:val="24"/>
          <w:szCs w:val="24"/>
          <w:lang w:val="vi-VN"/>
        </w:rPr>
        <w:t>Mục tiêu</w:t>
      </w:r>
      <w:r w:rsidR="00653057" w:rsidRPr="007B329B">
        <w:rPr>
          <w:rFonts w:ascii="Cambria" w:eastAsia="Times New Roman" w:hAnsi="Cambria"/>
          <w:b/>
          <w:color w:val="000000"/>
          <w:sz w:val="24"/>
          <w:szCs w:val="24"/>
        </w:rPr>
        <w:t xml:space="preserve">: </w:t>
      </w:r>
      <w:r w:rsidR="00653057" w:rsidRPr="007B329B">
        <w:rPr>
          <w:rFonts w:ascii="Cambria" w:eastAsia="Times New Roman" w:hAnsi="Cambria"/>
          <w:bCs/>
          <w:color w:val="000000"/>
          <w:sz w:val="24"/>
          <w:szCs w:val="24"/>
        </w:rPr>
        <w:t>Gây tò mò, hứng thú, dẫn nhập vào bài học.</w:t>
      </w:r>
    </w:p>
    <w:tbl>
      <w:tblPr>
        <w:tblStyle w:val="TableGrid"/>
        <w:tblW w:w="10201" w:type="dxa"/>
        <w:tblLayout w:type="fixed"/>
        <w:tblLook w:val="04A0" w:firstRow="1" w:lastRow="0" w:firstColumn="1" w:lastColumn="0" w:noHBand="0" w:noVBand="1"/>
      </w:tblPr>
      <w:tblGrid>
        <w:gridCol w:w="5122"/>
        <w:gridCol w:w="2386"/>
        <w:gridCol w:w="2693"/>
      </w:tblGrid>
      <w:tr w:rsidR="00441E65" w:rsidRPr="007B329B" w14:paraId="7C1AFC7F" w14:textId="5C3E4C5F" w:rsidTr="00E91B02">
        <w:tc>
          <w:tcPr>
            <w:tcW w:w="5122" w:type="dxa"/>
            <w:vAlign w:val="center"/>
          </w:tcPr>
          <w:p w14:paraId="71B4E9B0" w14:textId="381EE9C4" w:rsidR="00441E65" w:rsidRPr="007B329B" w:rsidRDefault="00441E65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2386" w:type="dxa"/>
            <w:vAlign w:val="center"/>
          </w:tcPr>
          <w:p w14:paraId="4475F3E9" w14:textId="7370E11D" w:rsidR="00441E65" w:rsidRPr="007B329B" w:rsidRDefault="00441E65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Sản phẩm</w:t>
            </w:r>
          </w:p>
        </w:tc>
        <w:tc>
          <w:tcPr>
            <w:tcW w:w="2693" w:type="dxa"/>
          </w:tcPr>
          <w:p w14:paraId="5D04BF76" w14:textId="5F65B470" w:rsidR="00441E65" w:rsidRPr="007B329B" w:rsidRDefault="00441E65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Phương án đánh giá</w:t>
            </w:r>
          </w:p>
        </w:tc>
      </w:tr>
      <w:tr w:rsidR="00441E65" w:rsidRPr="007B329B" w14:paraId="506C24EA" w14:textId="1A3201BD" w:rsidTr="00E91B02">
        <w:tc>
          <w:tcPr>
            <w:tcW w:w="5122" w:type="dxa"/>
            <w:vAlign w:val="center"/>
          </w:tcPr>
          <w:p w14:paraId="2AE222E4" w14:textId="6E50E3A4" w:rsidR="00441E65" w:rsidRPr="007B329B" w:rsidRDefault="0059656B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Quan sát hình 58, học sinh nhận xét về mối liên hệ giữa hai</w:t>
            </w:r>
            <w:r w:rsidR="00640CB3">
              <w:rPr>
                <w:rFonts w:ascii="Cambria" w:hAnsi="Cambria"/>
                <w:sz w:val="24"/>
                <w:szCs w:val="24"/>
              </w:rPr>
              <w:t xml:space="preserve"> vecto vận tốc </w:t>
            </w:r>
            <w:r w:rsidR="00EB7ACA" w:rsidRPr="00EB7ACA">
              <w:rPr>
                <w:rFonts w:ascii="Cambria" w:hAnsi="Cambria"/>
                <w:noProof/>
                <w:position w:val="-12"/>
                <w:sz w:val="24"/>
                <w:szCs w:val="24"/>
              </w:rPr>
              <w:object w:dxaOrig="580" w:dyaOrig="440" w14:anchorId="189D7A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1" type="#_x0000_t75" alt="" style="width:29.25pt;height:21.75pt;mso-width-percent:0;mso-height-percent:0;mso-width-percent:0;mso-height-percent:0" o:ole="">
                  <v:imagedata r:id="rId8" o:title=""/>
                </v:shape>
                <o:OLEObject Type="Embed" ProgID="Equation.DSMT4" ShapeID="_x0000_i1091" DrawAspect="Content" ObjectID="_1722946543" r:id="rId9"/>
              </w:object>
            </w:r>
            <w:r w:rsidR="00640CB3">
              <w:rPr>
                <w:rFonts w:ascii="Cambria" w:hAnsi="Cambria"/>
                <w:sz w:val="24"/>
                <w:szCs w:val="24"/>
              </w:rPr>
              <w:t xml:space="preserve"> ?</w:t>
            </w:r>
            <w:r w:rsidR="00441E65" w:rsidRPr="007B329B">
              <w:rPr>
                <w:rFonts w:ascii="Cambria" w:hAnsi="Cambria"/>
                <w:sz w:val="24"/>
                <w:szCs w:val="24"/>
              </w:rPr>
              <w:t>.</w:t>
            </w:r>
          </w:p>
          <w:p w14:paraId="32557F96" w14:textId="708126D6" w:rsidR="00441E65" w:rsidRPr="007B329B" w:rsidRDefault="00640CB3" w:rsidP="008813ED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bCs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5BBE2DE" wp14:editId="33FB33B1">
                  <wp:extent cx="2590476" cy="2228571"/>
                  <wp:effectExtent l="0" t="0" r="635" b="63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0476" cy="22285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86" w:type="dxa"/>
          </w:tcPr>
          <w:p w14:paraId="17486C36" w14:textId="11691CD2" w:rsidR="00441E65" w:rsidRPr="007B329B" w:rsidRDefault="00441E65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 xml:space="preserve">Học sinh xác định được </w:t>
            </w:r>
            <w:r w:rsidR="00640CB3">
              <w:rPr>
                <w:rFonts w:ascii="Cambria" w:hAnsi="Cambria"/>
                <w:sz w:val="24"/>
                <w:szCs w:val="24"/>
              </w:rPr>
              <w:t>mối quan hệ giữa hai vecto</w:t>
            </w:r>
            <w:r w:rsidRPr="007B329B">
              <w:rPr>
                <w:rFonts w:ascii="Cambria" w:hAnsi="Cambria"/>
                <w:sz w:val="24"/>
                <w:szCs w:val="24"/>
              </w:rPr>
              <w:t>.</w:t>
            </w:r>
          </w:p>
        </w:tc>
        <w:tc>
          <w:tcPr>
            <w:tcW w:w="2693" w:type="dxa"/>
          </w:tcPr>
          <w:p w14:paraId="1449EFE1" w14:textId="77777777" w:rsidR="00441E65" w:rsidRDefault="00441E65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âu trả lời của học sinh. Thái độ học tập,</w:t>
            </w:r>
            <w:r w:rsidR="000A5596">
              <w:rPr>
                <w:rFonts w:ascii="Cambria" w:hAnsi="Cambria"/>
                <w:sz w:val="24"/>
                <w:szCs w:val="24"/>
              </w:rPr>
              <w:t xml:space="preserve"> </w:t>
            </w:r>
            <w:r w:rsidRPr="007B329B">
              <w:rPr>
                <w:rFonts w:ascii="Cambria" w:hAnsi="Cambria"/>
                <w:sz w:val="24"/>
                <w:szCs w:val="24"/>
              </w:rPr>
              <w:t>làm việc nhóm.</w:t>
            </w:r>
          </w:p>
          <w:p w14:paraId="0B796A68" w14:textId="3244035F" w:rsidR="000A5596" w:rsidRPr="007B329B" w:rsidRDefault="000A5596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Công cụ đánh gi</w:t>
            </w:r>
            <w:r w:rsidR="008A2A1D">
              <w:rPr>
                <w:rFonts w:ascii="Cambria" w:hAnsi="Cambria"/>
                <w:sz w:val="24"/>
                <w:szCs w:val="24"/>
              </w:rPr>
              <w:t>á</w:t>
            </w:r>
            <w:r>
              <w:rPr>
                <w:rFonts w:ascii="Cambria" w:hAnsi="Cambria"/>
                <w:sz w:val="24"/>
                <w:szCs w:val="24"/>
              </w:rPr>
              <w:t>: Bảng kiểm.</w:t>
            </w:r>
          </w:p>
        </w:tc>
      </w:tr>
    </w:tbl>
    <w:p w14:paraId="6A9BBB64" w14:textId="77777777" w:rsidR="00834901" w:rsidRPr="007B329B" w:rsidRDefault="00834901" w:rsidP="00EA21F0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</w:p>
    <w:p w14:paraId="18FAD721" w14:textId="255936E5" w:rsidR="009A361C" w:rsidRPr="007B329B" w:rsidRDefault="009A361C" w:rsidP="00EA21F0">
      <w:pPr>
        <w:widowControl w:val="0"/>
        <w:spacing w:after="0" w:line="360" w:lineRule="auto"/>
        <w:jc w:val="both"/>
        <w:rPr>
          <w:rFonts w:ascii="Cambria" w:hAnsi="Cambria"/>
          <w:sz w:val="24"/>
          <w:szCs w:val="24"/>
        </w:rPr>
      </w:pPr>
      <w:r w:rsidRPr="007B329B">
        <w:rPr>
          <w:rFonts w:ascii="Cambria" w:hAnsi="Cambria"/>
          <w:b/>
          <w:bCs/>
          <w:sz w:val="24"/>
          <w:szCs w:val="24"/>
        </w:rPr>
        <w:t>Tổ chức thực hiệ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95"/>
        <w:gridCol w:w="7017"/>
      </w:tblGrid>
      <w:tr w:rsidR="00DB1106" w:rsidRPr="007B329B" w14:paraId="1DF5C2BE" w14:textId="77777777" w:rsidTr="00966D1C">
        <w:tc>
          <w:tcPr>
            <w:tcW w:w="2972" w:type="dxa"/>
            <w:vAlign w:val="center"/>
          </w:tcPr>
          <w:p w14:paraId="063D806F" w14:textId="0B1845F3" w:rsidR="00DB1106" w:rsidRPr="007B329B" w:rsidRDefault="00DB1106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Chuyển giao nhiệm vụ</w:t>
            </w:r>
          </w:p>
        </w:tc>
        <w:tc>
          <w:tcPr>
            <w:tcW w:w="7273" w:type="dxa"/>
          </w:tcPr>
          <w:p w14:paraId="0074DAAD" w14:textId="64C464CA" w:rsidR="00DB1106" w:rsidRPr="007B329B" w:rsidRDefault="00DB1106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giao nhiệm vụ cho các nhóm thực hiện.</w:t>
            </w:r>
          </w:p>
        </w:tc>
      </w:tr>
      <w:tr w:rsidR="00DB1106" w:rsidRPr="007B329B" w14:paraId="0A6C414F" w14:textId="77777777" w:rsidTr="00966D1C">
        <w:tc>
          <w:tcPr>
            <w:tcW w:w="2972" w:type="dxa"/>
            <w:vAlign w:val="center"/>
          </w:tcPr>
          <w:p w14:paraId="783CA6B9" w14:textId="12CA1F57" w:rsidR="00DB1106" w:rsidRPr="007B329B" w:rsidRDefault="00DB1106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Thực hiện nhiệm vụ</w:t>
            </w:r>
          </w:p>
        </w:tc>
        <w:tc>
          <w:tcPr>
            <w:tcW w:w="7273" w:type="dxa"/>
          </w:tcPr>
          <w:p w14:paraId="49AE7A1C" w14:textId="77777777" w:rsidR="00DB1106" w:rsidRPr="007B329B" w:rsidRDefault="00DB1106" w:rsidP="00EA21F0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GV: Quan sát các nhóm và đôn đốc các nhóm thực hiện theo yêu cầu. </w:t>
            </w:r>
          </w:p>
          <w:p w14:paraId="49D4F949" w14:textId="0BA9E7C1" w:rsidR="00DB1106" w:rsidRPr="007B329B" w:rsidRDefault="00DB1106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Học sinh: Các nhóm thảo luận, thực hành để tìm được kết quả trả lời cho yêu cầu bài toán.</w:t>
            </w:r>
          </w:p>
        </w:tc>
      </w:tr>
      <w:tr w:rsidR="00DB1106" w:rsidRPr="007B329B" w14:paraId="7A5E7DBE" w14:textId="77777777" w:rsidTr="00966D1C">
        <w:tc>
          <w:tcPr>
            <w:tcW w:w="2972" w:type="dxa"/>
            <w:vAlign w:val="center"/>
          </w:tcPr>
          <w:p w14:paraId="76123ABA" w14:textId="42611B56" w:rsidR="00DB1106" w:rsidRPr="007B329B" w:rsidRDefault="00DB1106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Báo cáo kết quả</w:t>
            </w:r>
          </w:p>
        </w:tc>
        <w:tc>
          <w:tcPr>
            <w:tcW w:w="7273" w:type="dxa"/>
          </w:tcPr>
          <w:p w14:paraId="3463F944" w14:textId="366B22A6" w:rsidR="00DB1106" w:rsidRPr="007B329B" w:rsidRDefault="00DB1106" w:rsidP="00EA21F0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 xml:space="preserve">Các nhóm </w:t>
            </w:r>
            <w:r w:rsidR="00640CB3">
              <w:rPr>
                <w:rFonts w:ascii="Cambria" w:hAnsi="Cambria"/>
                <w:sz w:val="24"/>
                <w:szCs w:val="24"/>
              </w:rPr>
              <w:t>báo cáo kết quả</w:t>
            </w:r>
            <w:r w:rsidRPr="007B329B">
              <w:rPr>
                <w:rFonts w:ascii="Cambria" w:hAnsi="Cambria"/>
                <w:sz w:val="24"/>
                <w:szCs w:val="24"/>
              </w:rPr>
              <w:t>.</w:t>
            </w:r>
          </w:p>
        </w:tc>
      </w:tr>
    </w:tbl>
    <w:p w14:paraId="345AD179" w14:textId="77777777" w:rsidR="000A5596" w:rsidRDefault="000A5596" w:rsidP="000A5596">
      <w:pPr>
        <w:spacing w:after="0" w:line="360" w:lineRule="auto"/>
        <w:rPr>
          <w:rFonts w:ascii="Cambria" w:hAnsi="Cambria"/>
          <w:b/>
          <w:bCs/>
          <w:sz w:val="24"/>
          <w:szCs w:val="24"/>
        </w:rPr>
      </w:pPr>
    </w:p>
    <w:p w14:paraId="3CA0B38F" w14:textId="2662B8DE" w:rsidR="003B644C" w:rsidRPr="000A5596" w:rsidRDefault="003B644C" w:rsidP="000A5596">
      <w:pPr>
        <w:spacing w:after="0" w:line="360" w:lineRule="auto"/>
        <w:rPr>
          <w:rFonts w:ascii="Cambria" w:hAnsi="Cambria"/>
          <w:sz w:val="24"/>
          <w:szCs w:val="24"/>
        </w:rPr>
      </w:pPr>
      <w:r w:rsidRPr="000A5596">
        <w:rPr>
          <w:rFonts w:ascii="Cambria" w:hAnsi="Cambria"/>
          <w:b/>
          <w:sz w:val="24"/>
          <w:szCs w:val="24"/>
        </w:rPr>
        <w:t>Đánh giá hoạt động này bằng BẢNG KIỂM</w:t>
      </w:r>
      <w:r w:rsidRPr="000A5596">
        <w:rPr>
          <w:rFonts w:ascii="Cambria" w:hAnsi="Cambria"/>
          <w:sz w:val="24"/>
          <w:szCs w:val="24"/>
        </w:rPr>
        <w:t xml:space="preserve"> vào thời điểm hoàn thành nội dung, tại lớp học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681"/>
        <w:gridCol w:w="842"/>
        <w:gridCol w:w="1039"/>
      </w:tblGrid>
      <w:tr w:rsidR="005B265F" w:rsidRPr="000A5596" w14:paraId="04CB40C2" w14:textId="77777777" w:rsidTr="008A2A1D">
        <w:trPr>
          <w:jc w:val="center"/>
        </w:trPr>
        <w:tc>
          <w:tcPr>
            <w:tcW w:w="6681" w:type="dxa"/>
            <w:vMerge w:val="restart"/>
            <w:vAlign w:val="center"/>
          </w:tcPr>
          <w:p w14:paraId="583A5007" w14:textId="2289DFF8" w:rsidR="005B265F" w:rsidRPr="000A5596" w:rsidRDefault="00AB3211" w:rsidP="008A2A1D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b/>
                <w:sz w:val="24"/>
                <w:szCs w:val="24"/>
              </w:rPr>
              <w:t>TIÊU CHÍ</w:t>
            </w:r>
          </w:p>
        </w:tc>
        <w:tc>
          <w:tcPr>
            <w:tcW w:w="1881" w:type="dxa"/>
            <w:gridSpan w:val="2"/>
            <w:vAlign w:val="center"/>
          </w:tcPr>
          <w:p w14:paraId="501D0810" w14:textId="77777777" w:rsidR="005B265F" w:rsidRPr="000A5596" w:rsidRDefault="005B265F" w:rsidP="008A2A1D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0A5596">
              <w:rPr>
                <w:rFonts w:ascii="Cambria" w:hAnsi="Cambria"/>
                <w:b/>
                <w:sz w:val="24"/>
                <w:szCs w:val="24"/>
              </w:rPr>
              <w:t>XÁC NHẬN</w:t>
            </w:r>
          </w:p>
        </w:tc>
      </w:tr>
      <w:tr w:rsidR="005B265F" w:rsidRPr="000A5596" w14:paraId="16E1DC6C" w14:textId="77777777" w:rsidTr="008A2A1D">
        <w:trPr>
          <w:jc w:val="center"/>
        </w:trPr>
        <w:tc>
          <w:tcPr>
            <w:tcW w:w="6681" w:type="dxa"/>
            <w:vMerge/>
            <w:vAlign w:val="center"/>
          </w:tcPr>
          <w:p w14:paraId="3C5A8B5E" w14:textId="77777777" w:rsidR="005B265F" w:rsidRPr="000A5596" w:rsidRDefault="005B265F" w:rsidP="008A2A1D">
            <w:pPr>
              <w:spacing w:after="0" w:line="360" w:lineRule="auto"/>
              <w:jc w:val="center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842" w:type="dxa"/>
            <w:vAlign w:val="center"/>
          </w:tcPr>
          <w:p w14:paraId="78A16DC9" w14:textId="7642348A" w:rsidR="005B265F" w:rsidRPr="000A5596" w:rsidRDefault="005B265F" w:rsidP="008A2A1D">
            <w:pPr>
              <w:spacing w:after="0" w:line="360" w:lineRule="auto"/>
              <w:jc w:val="center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Có</w:t>
            </w:r>
          </w:p>
        </w:tc>
        <w:tc>
          <w:tcPr>
            <w:tcW w:w="1039" w:type="dxa"/>
            <w:vAlign w:val="center"/>
          </w:tcPr>
          <w:p w14:paraId="63FDB3A6" w14:textId="64E69AF3" w:rsidR="005B265F" w:rsidRPr="000A5596" w:rsidRDefault="005B265F" w:rsidP="008A2A1D">
            <w:pPr>
              <w:spacing w:after="0" w:line="360" w:lineRule="auto"/>
              <w:jc w:val="center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Không</w:t>
            </w:r>
          </w:p>
        </w:tc>
      </w:tr>
      <w:tr w:rsidR="005B265F" w:rsidRPr="000A5596" w14:paraId="62067C18" w14:textId="77777777" w:rsidTr="005B265F">
        <w:trPr>
          <w:trHeight w:val="285"/>
          <w:jc w:val="center"/>
        </w:trPr>
        <w:tc>
          <w:tcPr>
            <w:tcW w:w="6681" w:type="dxa"/>
          </w:tcPr>
          <w:p w14:paraId="18671421" w14:textId="076EBD6F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thảo luận.</w:t>
            </w:r>
          </w:p>
        </w:tc>
        <w:tc>
          <w:tcPr>
            <w:tcW w:w="842" w:type="dxa"/>
          </w:tcPr>
          <w:p w14:paraId="457BF334" w14:textId="77777777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3F2DFB17" w14:textId="77777777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5B265F" w:rsidRPr="000A5596" w14:paraId="329BDD2C" w14:textId="77777777" w:rsidTr="005B265F">
        <w:trPr>
          <w:trHeight w:val="285"/>
          <w:jc w:val="center"/>
        </w:trPr>
        <w:tc>
          <w:tcPr>
            <w:tcW w:w="6681" w:type="dxa"/>
          </w:tcPr>
          <w:p w14:paraId="257A27D2" w14:textId="79819C29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nhiệt tình.</w:t>
            </w:r>
          </w:p>
        </w:tc>
        <w:tc>
          <w:tcPr>
            <w:tcW w:w="842" w:type="dxa"/>
          </w:tcPr>
          <w:p w14:paraId="5A567602" w14:textId="77777777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41FA18F2" w14:textId="77777777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5B265F" w:rsidRPr="000A5596" w14:paraId="4BA37AE2" w14:textId="77777777" w:rsidTr="005B265F">
        <w:trPr>
          <w:trHeight w:val="285"/>
          <w:jc w:val="center"/>
        </w:trPr>
        <w:tc>
          <w:tcPr>
            <w:tcW w:w="6681" w:type="dxa"/>
          </w:tcPr>
          <w:p w14:paraId="69639E6A" w14:textId="7D2FA439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Nộp sản phẩm đúng thời gian quy định</w:t>
            </w:r>
          </w:p>
        </w:tc>
        <w:tc>
          <w:tcPr>
            <w:tcW w:w="842" w:type="dxa"/>
          </w:tcPr>
          <w:p w14:paraId="2DC12C8A" w14:textId="77777777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66D6706A" w14:textId="77777777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5B265F" w:rsidRPr="000A5596" w14:paraId="7ABB5414" w14:textId="77777777" w:rsidTr="005B265F">
        <w:trPr>
          <w:trHeight w:val="285"/>
          <w:jc w:val="center"/>
        </w:trPr>
        <w:tc>
          <w:tcPr>
            <w:tcW w:w="6681" w:type="dxa"/>
          </w:tcPr>
          <w:p w14:paraId="0F796226" w14:textId="58C74268" w:rsidR="005B265F" w:rsidRPr="000A5596" w:rsidRDefault="000A5596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hống nhất kết quả chung.</w:t>
            </w:r>
          </w:p>
        </w:tc>
        <w:tc>
          <w:tcPr>
            <w:tcW w:w="842" w:type="dxa"/>
          </w:tcPr>
          <w:p w14:paraId="3EB70919" w14:textId="77777777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0EE4CDE4" w14:textId="77777777" w:rsidR="005B265F" w:rsidRPr="000A5596" w:rsidRDefault="005B265F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A5596" w:rsidRPr="000A5596" w14:paraId="77D31C3C" w14:textId="77777777" w:rsidTr="005B265F">
        <w:trPr>
          <w:trHeight w:val="285"/>
          <w:jc w:val="center"/>
        </w:trPr>
        <w:tc>
          <w:tcPr>
            <w:tcW w:w="6681" w:type="dxa"/>
          </w:tcPr>
          <w:p w14:paraId="0EC6FD42" w14:textId="02264015" w:rsidR="000A5596" w:rsidRPr="000A5596" w:rsidRDefault="000A5596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Giải thích thành công nhiệm vụ.</w:t>
            </w:r>
          </w:p>
        </w:tc>
        <w:tc>
          <w:tcPr>
            <w:tcW w:w="842" w:type="dxa"/>
          </w:tcPr>
          <w:p w14:paraId="02EE8301" w14:textId="77777777" w:rsidR="000A5596" w:rsidRPr="000A5596" w:rsidRDefault="000A5596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13246F6B" w14:textId="77777777" w:rsidR="000A5596" w:rsidRPr="000A5596" w:rsidRDefault="000A5596" w:rsidP="000A5596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694D1FCC" w14:textId="77777777" w:rsidR="00966D1C" w:rsidRPr="000A5596" w:rsidRDefault="00966D1C" w:rsidP="000A5596">
      <w:pPr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  <w:r w:rsidRPr="000A5596">
        <w:rPr>
          <w:rFonts w:ascii="Cambria" w:hAnsi="Cambria"/>
          <w:b/>
          <w:bCs/>
          <w:sz w:val="24"/>
          <w:szCs w:val="24"/>
        </w:rPr>
        <w:br w:type="page"/>
      </w:r>
    </w:p>
    <w:p w14:paraId="523AA331" w14:textId="77777777" w:rsidR="00DB1106" w:rsidRPr="007B329B" w:rsidRDefault="00DB1106" w:rsidP="00EA21F0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</w:p>
    <w:p w14:paraId="5DA84869" w14:textId="30F2BAF7" w:rsidR="009A5A8A" w:rsidRPr="007B329B" w:rsidRDefault="00FD6B8B" w:rsidP="00EA21F0">
      <w:pPr>
        <w:widowControl w:val="0"/>
        <w:spacing w:after="0" w:line="360" w:lineRule="auto"/>
        <w:jc w:val="both"/>
        <w:rPr>
          <w:rFonts w:ascii="Cambria" w:eastAsia="Times New Roman" w:hAnsi="Cambria"/>
          <w:b/>
          <w:sz w:val="24"/>
          <w:szCs w:val="24"/>
        </w:rPr>
      </w:pPr>
      <w:r w:rsidRPr="007B329B">
        <w:rPr>
          <w:rFonts w:ascii="Cambria" w:hAnsi="Cambria"/>
          <w:noProof/>
          <w:sz w:val="24"/>
          <w:szCs w:val="24"/>
        </w:rPr>
        <mc:AlternateContent>
          <mc:Choice Requires="wpg">
            <w:drawing>
              <wp:inline distT="0" distB="0" distL="0" distR="0" wp14:anchorId="2AB7F117" wp14:editId="337BD6F8">
                <wp:extent cx="3638550" cy="323850"/>
                <wp:effectExtent l="0" t="0" r="0" b="0"/>
                <wp:docPr id="23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 flipV="1">
                          <a:off x="0" y="0"/>
                          <a:ext cx="3638550" cy="323850"/>
                          <a:chOff x="0" y="0"/>
                          <a:chExt cx="7060856" cy="800100"/>
                        </a:xfrm>
                      </wpg:grpSpPr>
                      <wps:wsp>
                        <wps:cNvPr id="24" name="Rounded Rectangle 6"/>
                        <wps:cNvSpPr/>
                        <wps:spPr>
                          <a:xfrm rot="10800000" flipH="1">
                            <a:off x="622043" y="0"/>
                            <a:ext cx="6438813" cy="800100"/>
                          </a:xfrm>
                          <a:prstGeom prst="roundRect">
                            <a:avLst/>
                          </a:prstGeom>
                          <a:solidFill>
                            <a:srgbClr val="4F81BD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5A4DBA54" w14:textId="77777777" w:rsidR="00843C71" w:rsidRPr="006D1BDA" w:rsidRDefault="00843C71" w:rsidP="009A5A8A">
                              <w:pPr>
                                <w:jc w:val="right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HOẠT ĐỘNG HÌNH THÀNH KIẾN THỨ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Hexagon 7"/>
                        <wps:cNvSpPr/>
                        <wps:spPr>
                          <a:xfrm rot="10800000">
                            <a:off x="0" y="0"/>
                            <a:ext cx="928116" cy="800100"/>
                          </a:xfrm>
                          <a:prstGeom prst="hexagon">
                            <a:avLst/>
                          </a:prstGeom>
                          <a:solidFill>
                            <a:srgbClr val="4F81BD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4D7B9EC0" w14:textId="77777777" w:rsidR="00843C71" w:rsidRPr="006D1BDA" w:rsidRDefault="00843C71" w:rsidP="009A5A8A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AB7F117" id="Group 5" o:spid="_x0000_s1029" style="width:286.5pt;height:25.5pt;flip:y;mso-position-horizontal-relative:char;mso-position-vertical-relative:line" coordsize="70608,8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">
                <v:roundrect id="Rounded Rectangle 6" o:spid="_x0000_s1030" style="position:absolute;left:6220;width:64388;height:8001;rotation:180;flip:x;visibility:visible;mso-wrap-style:square;v-text-anchor:middle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" fillcolor="#376092" strokecolor="window" strokeweight="2pt">
                  <v:textbox>
                    <w:txbxContent>
                      <w:p w14:paraId="5A4DBA54" w14:textId="77777777" w:rsidR="00843C71" w:rsidRPr="006D1BDA" w:rsidRDefault="00843C71" w:rsidP="009A5A8A">
                        <w:pPr>
                          <w:jc w:val="right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HOẠT ĐỘNG HÌNH THÀNH KIẾN THỨC</w:t>
                        </w:r>
                      </w:p>
                    </w:txbxContent>
                  </v:textbox>
                </v:roundrect>
                <v:shape id="Hexagon 7" o:spid="_x0000_s1031" type="#_x0000_t9" style="position:absolute;width:9281;height:8001;rotation:18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" adj="4655" fillcolor="#376092" strokecolor="window" strokeweight="2pt">
                  <v:textbox inset="0,0,0,0">
                    <w:txbxContent>
                      <w:p w14:paraId="4D7B9EC0" w14:textId="77777777" w:rsidR="00843C71" w:rsidRPr="006D1BDA" w:rsidRDefault="00843C71" w:rsidP="009A5A8A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A8D3251" w14:textId="77777777" w:rsidR="000B204D" w:rsidRPr="007B329B" w:rsidRDefault="000B204D" w:rsidP="00EA21F0">
      <w:pPr>
        <w:spacing w:after="0" w:line="360" w:lineRule="auto"/>
        <w:jc w:val="both"/>
        <w:rPr>
          <w:rFonts w:ascii="Cambria" w:eastAsia="Times New Roman" w:hAnsi="Cambria"/>
          <w:b/>
          <w:bCs/>
          <w:sz w:val="24"/>
          <w:szCs w:val="24"/>
        </w:rPr>
      </w:pPr>
    </w:p>
    <w:p w14:paraId="090CE097" w14:textId="2820E1F3" w:rsidR="000B204D" w:rsidRPr="00ED3903" w:rsidRDefault="00253FE5" w:rsidP="00ED3903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rFonts w:ascii="Cambria" w:eastAsia="Times New Roman" w:hAnsi="Cambria"/>
          <w:b/>
          <w:bCs/>
          <w:sz w:val="24"/>
          <w:szCs w:val="24"/>
        </w:rPr>
      </w:pPr>
      <w:r w:rsidRPr="00ED3903">
        <w:rPr>
          <w:rFonts w:ascii="Cambria" w:eastAsia="Times New Roman" w:hAnsi="Cambria"/>
          <w:b/>
          <w:bCs/>
          <w:sz w:val="24"/>
          <w:szCs w:val="24"/>
        </w:rPr>
        <w:t>Định nghĩa</w:t>
      </w:r>
      <w:r w:rsidR="006C5C9D" w:rsidRPr="00ED3903">
        <w:rPr>
          <w:rFonts w:ascii="Cambria" w:eastAsia="Times New Roman" w:hAnsi="Cambria"/>
          <w:b/>
          <w:bCs/>
          <w:sz w:val="24"/>
          <w:szCs w:val="24"/>
        </w:rPr>
        <w:t>.</w:t>
      </w:r>
    </w:p>
    <w:p w14:paraId="1BEECBB3" w14:textId="1BD1A025" w:rsidR="0072780C" w:rsidRPr="007B329B" w:rsidRDefault="009A5A8A" w:rsidP="00EA21F0">
      <w:pPr>
        <w:pStyle w:val="Heading1"/>
        <w:spacing w:before="0" w:after="0" w:line="360" w:lineRule="auto"/>
        <w:jc w:val="both"/>
        <w:rPr>
          <w:rFonts w:ascii="Cambria" w:hAnsi="Cambria"/>
          <w:sz w:val="24"/>
          <w:szCs w:val="24"/>
          <w:lang w:val="vi-VN"/>
        </w:rPr>
      </w:pPr>
      <w:r w:rsidRPr="007B329B">
        <w:rPr>
          <w:rFonts w:ascii="Cambria" w:hAnsi="Cambria"/>
          <w:sz w:val="24"/>
          <w:szCs w:val="24"/>
        </w:rPr>
        <w:t>Mục tiêu:</w:t>
      </w:r>
    </w:p>
    <w:p w14:paraId="3309468E" w14:textId="6C6A1E91" w:rsidR="0072780C" w:rsidRPr="007B329B" w:rsidRDefault="0072780C" w:rsidP="008A2A1D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sz w:val="24"/>
          <w:szCs w:val="24"/>
        </w:rPr>
        <w:t xml:space="preserve">Hiểu được định nghĩa tích </w:t>
      </w:r>
      <w:r w:rsidR="0026349D">
        <w:rPr>
          <w:rFonts w:ascii="Cambria" w:eastAsia="Times New Roman" w:hAnsi="Cambria"/>
          <w:sz w:val="24"/>
          <w:szCs w:val="24"/>
        </w:rPr>
        <w:t>một vectơ với một số.</w:t>
      </w:r>
    </w:p>
    <w:p w14:paraId="288526A1" w14:textId="28AE6610" w:rsidR="0072780C" w:rsidRPr="007B329B" w:rsidRDefault="00966D1C" w:rsidP="008A2A1D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sz w:val="24"/>
          <w:szCs w:val="24"/>
        </w:rPr>
        <w:t>B</w:t>
      </w:r>
      <w:r w:rsidR="0072780C" w:rsidRPr="007B329B">
        <w:rPr>
          <w:rFonts w:ascii="Cambria" w:eastAsia="Times New Roman" w:hAnsi="Cambria"/>
          <w:sz w:val="24"/>
          <w:szCs w:val="24"/>
        </w:rPr>
        <w:t>iết đuợc điều kiện để hai vectơ</w:t>
      </w:r>
      <w:r w:rsidR="00AD4966" w:rsidRPr="007B329B">
        <w:rPr>
          <w:rFonts w:ascii="Cambria" w:eastAsia="Times New Roman" w:hAnsi="Cambria"/>
          <w:sz w:val="24"/>
          <w:szCs w:val="24"/>
        </w:rPr>
        <w:t xml:space="preserve"> cùng phương,</w:t>
      </w:r>
      <w:r w:rsidR="0072780C" w:rsidRPr="007B329B">
        <w:rPr>
          <w:rFonts w:ascii="Cambria" w:eastAsia="Times New Roman" w:hAnsi="Cambria"/>
          <w:sz w:val="24"/>
          <w:szCs w:val="24"/>
        </w:rPr>
        <w:t xml:space="preserve"> cùng </w:t>
      </w:r>
      <w:r w:rsidR="00F90387" w:rsidRPr="007B329B">
        <w:rPr>
          <w:rFonts w:ascii="Cambria" w:eastAsia="Times New Roman" w:hAnsi="Cambria"/>
          <w:sz w:val="24"/>
          <w:szCs w:val="24"/>
        </w:rPr>
        <w:t>hướng, ngược hướng.</w:t>
      </w:r>
    </w:p>
    <w:tbl>
      <w:tblPr>
        <w:tblStyle w:val="TableGrid"/>
        <w:tblW w:w="9918" w:type="dxa"/>
        <w:tblLayout w:type="fixed"/>
        <w:tblLook w:val="04A0" w:firstRow="1" w:lastRow="0" w:firstColumn="1" w:lastColumn="0" w:noHBand="0" w:noVBand="1"/>
      </w:tblPr>
      <w:tblGrid>
        <w:gridCol w:w="5122"/>
        <w:gridCol w:w="2835"/>
        <w:gridCol w:w="1961"/>
      </w:tblGrid>
      <w:tr w:rsidR="00E91B02" w:rsidRPr="007B329B" w14:paraId="660EB1B9" w14:textId="7A26EB51" w:rsidTr="00475D23">
        <w:tc>
          <w:tcPr>
            <w:tcW w:w="5122" w:type="dxa"/>
            <w:vAlign w:val="center"/>
          </w:tcPr>
          <w:p w14:paraId="536E5134" w14:textId="77777777" w:rsidR="00E91B02" w:rsidRPr="007B329B" w:rsidRDefault="00E91B02" w:rsidP="00E91B02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2835" w:type="dxa"/>
            <w:vAlign w:val="center"/>
          </w:tcPr>
          <w:p w14:paraId="4A2E1CAB" w14:textId="77777777" w:rsidR="00E91B02" w:rsidRPr="007B329B" w:rsidRDefault="00E91B02" w:rsidP="00E91B02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Sản phẩm</w:t>
            </w:r>
          </w:p>
        </w:tc>
        <w:tc>
          <w:tcPr>
            <w:tcW w:w="1961" w:type="dxa"/>
          </w:tcPr>
          <w:p w14:paraId="334298D6" w14:textId="1CEDE5DE" w:rsidR="00E91B02" w:rsidRPr="007B329B" w:rsidRDefault="00E91B02" w:rsidP="00E91B02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Phương án đánh giá</w:t>
            </w:r>
          </w:p>
        </w:tc>
      </w:tr>
      <w:tr w:rsidR="00E91B02" w:rsidRPr="007B329B" w14:paraId="3173DB78" w14:textId="26A31661" w:rsidTr="00475D23">
        <w:tc>
          <w:tcPr>
            <w:tcW w:w="5122" w:type="dxa"/>
            <w:vAlign w:val="center"/>
          </w:tcPr>
          <w:p w14:paraId="01782643" w14:textId="77777777" w:rsidR="00E91B02" w:rsidRDefault="00253FE5" w:rsidP="00253FE5">
            <w:p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Cs/>
                <w:sz w:val="24"/>
                <w:szCs w:val="24"/>
              </w:rPr>
              <w:t>Cho B là trung điểm của đoạn thẳng AC. Quan sát hình 59 và thực hiện các hoạt động sau:</w:t>
            </w:r>
          </w:p>
          <w:p w14:paraId="73D95CDF" w14:textId="77777777" w:rsidR="00253FE5" w:rsidRDefault="00253FE5" w:rsidP="00253FE5">
            <w:p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A07EA1E" wp14:editId="4CAD7051">
                  <wp:extent cx="2104762" cy="847619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4762" cy="8476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99469DC" w14:textId="1E99B671" w:rsidR="00253FE5" w:rsidRPr="00253FE5" w:rsidRDefault="000121E3" w:rsidP="00253FE5">
            <w:p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0121E3">
              <w:rPr>
                <w:rFonts w:ascii="Cambria" w:eastAsia="Times New Roman" w:hAnsi="Cambria"/>
                <w:b/>
                <w:sz w:val="24"/>
                <w:szCs w:val="24"/>
              </w:rPr>
              <w:t>Hoạt động 1: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Chứng tỏ rằng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1740" w:dyaOrig="380" w14:anchorId="055ADBA6">
                <v:shape id="_x0000_i1090" type="#_x0000_t75" alt="" style="width:87pt;height:18.75pt;mso-width-percent:0;mso-height-percent:0;mso-width-percent:0;mso-height-percent:0" o:ole="">
                  <v:imagedata r:id="rId12" o:title=""/>
                </v:shape>
                <o:OLEObject Type="Embed" ProgID="Equation.DSMT4" ShapeID="_x0000_i1090" DrawAspect="Content" ObjectID="_1722946544" r:id="rId13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.</w:t>
            </w:r>
          </w:p>
        </w:tc>
        <w:tc>
          <w:tcPr>
            <w:tcW w:w="2835" w:type="dxa"/>
          </w:tcPr>
          <w:p w14:paraId="1DADD93E" w14:textId="2860C172" w:rsidR="00E91B02" w:rsidRPr="007B329B" w:rsidRDefault="00EB7ACA" w:rsidP="00E91B02">
            <w:pPr>
              <w:widowControl w:val="0"/>
              <w:spacing w:after="0" w:line="360" w:lineRule="auto"/>
              <w:jc w:val="both"/>
              <w:rPr>
                <w:rFonts w:ascii="Cambria" w:hAnsi="Cambria"/>
                <w:bCs/>
                <w:sz w:val="24"/>
                <w:szCs w:val="24"/>
              </w:rPr>
            </w:pPr>
            <w:r w:rsidRPr="00EB7ACA">
              <w:rPr>
                <w:rFonts w:ascii="Cambria" w:eastAsia="Times New Roman" w:hAnsi="Cambria"/>
                <w:b/>
                <w:noProof/>
                <w:position w:val="-38"/>
                <w:sz w:val="24"/>
                <w:szCs w:val="24"/>
              </w:rPr>
              <w:object w:dxaOrig="1760" w:dyaOrig="900" w14:anchorId="45F3A835">
                <v:shape id="_x0000_i1089" type="#_x0000_t75" alt="" style="width:87.75pt;height:45pt;mso-width-percent:0;mso-height-percent:0;mso-width-percent:0;mso-height-percent:0" o:ole="">
                  <v:imagedata r:id="rId14" o:title=""/>
                </v:shape>
                <o:OLEObject Type="Embed" ProgID="Equation.DSMT4" ShapeID="_x0000_i1089" DrawAspect="Content" ObjectID="_1722946545" r:id="rId15"/>
              </w:object>
            </w:r>
            <w:r w:rsidR="000121E3">
              <w:rPr>
                <w:rFonts w:ascii="Cambria" w:eastAsia="Times New Roman" w:hAnsi="Cambria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961" w:type="dxa"/>
            <w:vMerge w:val="restart"/>
          </w:tcPr>
          <w:p w14:paraId="18997E4C" w14:textId="77777777" w:rsidR="00290B22" w:rsidRDefault="00290B22" w:rsidP="00290B22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âu trả lời của học sinh. Thái độ học tập,</w:t>
            </w:r>
            <w:r>
              <w:rPr>
                <w:rFonts w:ascii="Cambria" w:hAnsi="Cambria"/>
                <w:sz w:val="24"/>
                <w:szCs w:val="24"/>
              </w:rPr>
              <w:t xml:space="preserve"> </w:t>
            </w:r>
            <w:r w:rsidRPr="007B329B">
              <w:rPr>
                <w:rFonts w:ascii="Cambria" w:hAnsi="Cambria"/>
                <w:sz w:val="24"/>
                <w:szCs w:val="24"/>
              </w:rPr>
              <w:t>làm việc nhóm.</w:t>
            </w:r>
          </w:p>
          <w:p w14:paraId="78112EB3" w14:textId="1522A28E" w:rsidR="00E91B02" w:rsidRPr="007B329B" w:rsidRDefault="00290B22" w:rsidP="00290B22">
            <w:pPr>
              <w:spacing w:after="0" w:line="360" w:lineRule="auto"/>
              <w:jc w:val="both"/>
              <w:rPr>
                <w:rFonts w:ascii="Cambria" w:eastAsia="Times New Roman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Công cụ đánh giá: Bảng kiểm.</w:t>
            </w:r>
          </w:p>
        </w:tc>
      </w:tr>
      <w:tr w:rsidR="00E91B02" w:rsidRPr="007B329B" w14:paraId="4BE2B6EA" w14:textId="4E687A72" w:rsidTr="00475D23">
        <w:tc>
          <w:tcPr>
            <w:tcW w:w="5122" w:type="dxa"/>
            <w:vAlign w:val="center"/>
          </w:tcPr>
          <w:p w14:paraId="63925551" w14:textId="75522911" w:rsidR="00E91B02" w:rsidRPr="007B329B" w:rsidRDefault="000121E3" w:rsidP="00FB42BF">
            <w:pPr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b/>
                <w:bCs/>
                <w:sz w:val="24"/>
                <w:szCs w:val="24"/>
              </w:rPr>
              <w:t>Hoạt động</w:t>
            </w:r>
            <w:r w:rsidR="00E91B02" w:rsidRPr="007B329B">
              <w:rPr>
                <w:rFonts w:ascii="Cambria" w:hAnsi="Cambria"/>
                <w:b/>
                <w:bCs/>
                <w:sz w:val="24"/>
                <w:szCs w:val="24"/>
              </w:rPr>
              <w:t xml:space="preserve"> 2.</w:t>
            </w:r>
            <w:r w:rsidR="00E91B02" w:rsidRPr="007B329B">
              <w:rPr>
                <w:rFonts w:ascii="Cambria" w:hAnsi="Cambria"/>
                <w:sz w:val="24"/>
                <w:szCs w:val="24"/>
              </w:rPr>
              <w:t xml:space="preserve"> </w:t>
            </w:r>
            <w:r w:rsidR="00FB42BF">
              <w:rPr>
                <w:rFonts w:ascii="Cambria" w:hAnsi="Cambria"/>
                <w:sz w:val="24"/>
                <w:szCs w:val="24"/>
              </w:rPr>
              <w:t xml:space="preserve">Quan sát vecto </w:t>
            </w:r>
            <w:r w:rsidR="00EB7ACA" w:rsidRPr="00EB7ACA">
              <w:rPr>
                <w:rFonts w:ascii="Cambria" w:hAnsi="Cambria"/>
                <w:noProof/>
                <w:position w:val="-4"/>
                <w:sz w:val="24"/>
                <w:szCs w:val="24"/>
              </w:rPr>
              <w:object w:dxaOrig="440" w:dyaOrig="360" w14:anchorId="73E9FADE">
                <v:shape id="_x0000_i1088" type="#_x0000_t75" alt="" style="width:21.75pt;height:18pt;mso-width-percent:0;mso-height-percent:0;mso-width-percent:0;mso-height-percent:0" o:ole="">
                  <v:imagedata r:id="rId16" o:title=""/>
                </v:shape>
                <o:OLEObject Type="Embed" ProgID="Equation.DSMT4" ShapeID="_x0000_i1088" DrawAspect="Content" ObjectID="_1722946546" r:id="rId17"/>
              </w:object>
            </w:r>
            <w:r w:rsidR="00FB42BF">
              <w:rPr>
                <w:rFonts w:ascii="Cambria" w:hAnsi="Cambria"/>
                <w:sz w:val="24"/>
                <w:szCs w:val="24"/>
              </w:rPr>
              <w:t xml:space="preserve"> và </w:t>
            </w:r>
            <w:r w:rsidR="00EB7ACA" w:rsidRPr="00EB7ACA">
              <w:rPr>
                <w:rFonts w:ascii="Cambria" w:hAnsi="Cambria"/>
                <w:noProof/>
                <w:position w:val="-6"/>
                <w:sz w:val="24"/>
                <w:szCs w:val="24"/>
              </w:rPr>
              <w:object w:dxaOrig="480" w:dyaOrig="380" w14:anchorId="0E3FE660">
                <v:shape id="_x0000_i1087" type="#_x0000_t75" alt="" style="width:24pt;height:18.75pt;mso-width-percent:0;mso-height-percent:0;mso-width-percent:0;mso-height-percent:0" o:ole="">
                  <v:imagedata r:id="rId18" o:title=""/>
                </v:shape>
                <o:OLEObject Type="Embed" ProgID="Equation.DSMT4" ShapeID="_x0000_i1087" DrawAspect="Content" ObjectID="_1722946547" r:id="rId19"/>
              </w:object>
            </w:r>
            <w:r w:rsidR="00FB42BF">
              <w:rPr>
                <w:rFonts w:ascii="Cambria" w:hAnsi="Cambria"/>
                <w:sz w:val="24"/>
                <w:szCs w:val="24"/>
              </w:rPr>
              <w:t xml:space="preserve">, nêu mối liên hệ về hướng và độ dài của vecto </w:t>
            </w:r>
            <w:r w:rsidR="00EB7ACA" w:rsidRPr="00EB7ACA">
              <w:rPr>
                <w:rFonts w:ascii="Cambria" w:hAnsi="Cambria"/>
                <w:noProof/>
                <w:position w:val="-4"/>
                <w:sz w:val="24"/>
                <w:szCs w:val="24"/>
              </w:rPr>
              <w:object w:dxaOrig="580" w:dyaOrig="360" w14:anchorId="11FAEE8A">
                <v:shape id="_x0000_i1086" type="#_x0000_t75" alt="" style="width:29.25pt;height:18pt;mso-width-percent:0;mso-height-percent:0;mso-width-percent:0;mso-height-percent:0" o:ole="">
                  <v:imagedata r:id="rId20" o:title=""/>
                </v:shape>
                <o:OLEObject Type="Embed" ProgID="Equation.DSMT4" ShapeID="_x0000_i1086" DrawAspect="Content" ObjectID="_1722946548" r:id="rId21"/>
              </w:object>
            </w:r>
            <w:r w:rsidR="00FB42BF">
              <w:rPr>
                <w:rFonts w:ascii="Cambria" w:hAnsi="Cambria"/>
                <w:sz w:val="24"/>
                <w:szCs w:val="24"/>
              </w:rPr>
              <w:t xml:space="preserve">  với </w:t>
            </w:r>
            <w:r w:rsidR="00EB7ACA" w:rsidRPr="00EB7ACA">
              <w:rPr>
                <w:rFonts w:ascii="Cambria" w:hAnsi="Cambria"/>
                <w:noProof/>
                <w:position w:val="-4"/>
                <w:sz w:val="24"/>
                <w:szCs w:val="24"/>
              </w:rPr>
              <w:object w:dxaOrig="440" w:dyaOrig="360" w14:anchorId="79393106">
                <v:shape id="_x0000_i1085" type="#_x0000_t75" alt="" style="width:21.75pt;height:18pt;mso-width-percent:0;mso-height-percent:0;mso-width-percent:0;mso-height-percent:0" o:ole="">
                  <v:imagedata r:id="rId16" o:title=""/>
                </v:shape>
                <o:OLEObject Type="Embed" ProgID="Equation.DSMT4" ShapeID="_x0000_i1085" DrawAspect="Content" ObjectID="_1722946549" r:id="rId22"/>
              </w:object>
            </w:r>
            <w:r w:rsidR="00FB42BF">
              <w:rPr>
                <w:rFonts w:ascii="Cambria" w:hAnsi="Cambria"/>
                <w:sz w:val="24"/>
                <w:szCs w:val="24"/>
              </w:rPr>
              <w:t>.</w:t>
            </w:r>
          </w:p>
        </w:tc>
        <w:tc>
          <w:tcPr>
            <w:tcW w:w="2835" w:type="dxa"/>
          </w:tcPr>
          <w:p w14:paraId="5A3E1296" w14:textId="77777777" w:rsidR="00FB42BF" w:rsidRDefault="00E91B02" w:rsidP="00FB42BF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Bài toán 2.</w:t>
            </w:r>
          </w:p>
          <w:p w14:paraId="3EFD6CFB" w14:textId="1C6C01BB" w:rsidR="00E91B02" w:rsidRPr="00FB42BF" w:rsidRDefault="00FB42BF" w:rsidP="00FB42BF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2</w:t>
            </w:r>
            <w:r w:rsidR="00EB7ACA" w:rsidRPr="00EB7ACA">
              <w:rPr>
                <w:rFonts w:ascii="Cambria" w:hAnsi="Cambria"/>
                <w:noProof/>
                <w:position w:val="-4"/>
                <w:sz w:val="24"/>
                <w:szCs w:val="24"/>
              </w:rPr>
              <w:object w:dxaOrig="440" w:dyaOrig="360" w14:anchorId="1A5BFC28">
                <v:shape id="_x0000_i1084" type="#_x0000_t75" alt="" style="width:21.75pt;height:18pt;mso-width-percent:0;mso-height-percent:0;mso-width-percent:0;mso-height-percent:0" o:ole="">
                  <v:imagedata r:id="rId16" o:title=""/>
                </v:shape>
                <o:OLEObject Type="Embed" ProgID="Equation.DSMT4" ShapeID="_x0000_i1084" DrawAspect="Content" ObjectID="_1722946550" r:id="rId23"/>
              </w:object>
            </w:r>
            <w:r>
              <w:rPr>
                <w:rFonts w:ascii="Cambria" w:hAnsi="Cambria"/>
                <w:sz w:val="24"/>
                <w:szCs w:val="24"/>
              </w:rPr>
              <w:t xml:space="preserve"> cùng hướng với </w:t>
            </w:r>
            <w:r w:rsidR="00EB7ACA" w:rsidRPr="00EB7ACA">
              <w:rPr>
                <w:rFonts w:ascii="Cambria" w:hAnsi="Cambria"/>
                <w:noProof/>
                <w:position w:val="-4"/>
                <w:sz w:val="24"/>
                <w:szCs w:val="24"/>
              </w:rPr>
              <w:object w:dxaOrig="440" w:dyaOrig="360" w14:anchorId="33903306">
                <v:shape id="_x0000_i1083" type="#_x0000_t75" alt="" style="width:21.75pt;height:18pt;mso-width-percent:0;mso-height-percent:0;mso-width-percent:0;mso-height-percent:0" o:ole="">
                  <v:imagedata r:id="rId16" o:title=""/>
                </v:shape>
                <o:OLEObject Type="Embed" ProgID="Equation.DSMT4" ShapeID="_x0000_i1083" DrawAspect="Content" ObjectID="_1722946551" r:id="rId24"/>
              </w:object>
            </w:r>
            <w:r>
              <w:rPr>
                <w:rFonts w:ascii="Cambria" w:hAnsi="Cambria"/>
                <w:sz w:val="24"/>
                <w:szCs w:val="24"/>
              </w:rPr>
              <w:t xml:space="preserve"> và </w:t>
            </w:r>
            <w:r w:rsidR="00EB7ACA" w:rsidRPr="00EB7ACA">
              <w:rPr>
                <w:rFonts w:ascii="Cambria" w:hAnsi="Cambria"/>
                <w:noProof/>
                <w:position w:val="-20"/>
                <w:sz w:val="24"/>
                <w:szCs w:val="24"/>
              </w:rPr>
              <w:object w:dxaOrig="1400" w:dyaOrig="540" w14:anchorId="73BF4076">
                <v:shape id="_x0000_i1082" type="#_x0000_t75" alt="" style="width:69.75pt;height:27pt;mso-width-percent:0;mso-height-percent:0;mso-width-percent:0;mso-height-percent:0" o:ole="">
                  <v:imagedata r:id="rId25" o:title=""/>
                </v:shape>
                <o:OLEObject Type="Embed" ProgID="Equation.DSMT4" ShapeID="_x0000_i1082" DrawAspect="Content" ObjectID="_1722946552" r:id="rId26"/>
              </w:object>
            </w:r>
            <w:r>
              <w:rPr>
                <w:rFonts w:ascii="Cambria" w:hAnsi="Cambria"/>
                <w:sz w:val="24"/>
                <w:szCs w:val="24"/>
              </w:rPr>
              <w:t xml:space="preserve"> </w:t>
            </w:r>
            <w:r w:rsidR="00E91B02" w:rsidRPr="007B329B">
              <w:rPr>
                <w:rFonts w:ascii="Cambria" w:hAnsi="Cambria"/>
                <w:sz w:val="24"/>
                <w:szCs w:val="24"/>
              </w:rPr>
              <w:t>.</w:t>
            </w:r>
          </w:p>
          <w:p w14:paraId="7FDFE860" w14:textId="77777777" w:rsidR="00E91B02" w:rsidRPr="007B329B" w:rsidRDefault="00E91B02" w:rsidP="00E91B02">
            <w:pPr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961" w:type="dxa"/>
            <w:vMerge/>
          </w:tcPr>
          <w:p w14:paraId="3C51A288" w14:textId="77777777" w:rsidR="00E91B02" w:rsidRPr="007B329B" w:rsidRDefault="00E91B02" w:rsidP="00E91B02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</w:p>
        </w:tc>
      </w:tr>
    </w:tbl>
    <w:p w14:paraId="10444483" w14:textId="26050492" w:rsidR="003B3D7C" w:rsidRPr="007B329B" w:rsidRDefault="003B3D7C" w:rsidP="00EA21F0">
      <w:pPr>
        <w:spacing w:after="0" w:line="360" w:lineRule="auto"/>
        <w:jc w:val="both"/>
        <w:rPr>
          <w:rFonts w:ascii="Cambria" w:eastAsia="Times New Roman" w:hAnsi="Cambria"/>
          <w:b/>
          <w:bCs/>
          <w:sz w:val="24"/>
          <w:szCs w:val="24"/>
        </w:rPr>
      </w:pPr>
    </w:p>
    <w:p w14:paraId="24087A70" w14:textId="633303B0" w:rsidR="00652E5E" w:rsidRPr="007B329B" w:rsidRDefault="00652E5E" w:rsidP="00EA21F0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  <w:r w:rsidRPr="007B329B">
        <w:rPr>
          <w:rFonts w:ascii="Cambria" w:hAnsi="Cambria"/>
          <w:b/>
          <w:bCs/>
          <w:sz w:val="24"/>
          <w:szCs w:val="24"/>
        </w:rPr>
        <w:t>Tổ chức thực hiệ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76"/>
        <w:gridCol w:w="7036"/>
      </w:tblGrid>
      <w:tr w:rsidR="00EA21F0" w:rsidRPr="007B329B" w14:paraId="2E571B7C" w14:textId="77777777" w:rsidTr="00293AEA">
        <w:tc>
          <w:tcPr>
            <w:tcW w:w="2972" w:type="dxa"/>
            <w:vAlign w:val="center"/>
          </w:tcPr>
          <w:p w14:paraId="79BE5FEC" w14:textId="77777777" w:rsidR="00EA21F0" w:rsidRPr="007B329B" w:rsidRDefault="00EA21F0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Chuyển giao nhiệm vụ</w:t>
            </w:r>
          </w:p>
        </w:tc>
        <w:tc>
          <w:tcPr>
            <w:tcW w:w="7273" w:type="dxa"/>
          </w:tcPr>
          <w:p w14:paraId="1772E8BB" w14:textId="422E2EF0" w:rsidR="00EA21F0" w:rsidRPr="007B329B" w:rsidRDefault="00081949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giao nhiệm vụ cho các nhóm thực hiện.</w:t>
            </w:r>
          </w:p>
        </w:tc>
      </w:tr>
      <w:tr w:rsidR="00EA21F0" w:rsidRPr="007B329B" w14:paraId="333278D5" w14:textId="77777777" w:rsidTr="00293AEA">
        <w:tc>
          <w:tcPr>
            <w:tcW w:w="2972" w:type="dxa"/>
            <w:vAlign w:val="center"/>
          </w:tcPr>
          <w:p w14:paraId="5EC63DCF" w14:textId="77777777" w:rsidR="00EA21F0" w:rsidRPr="007B329B" w:rsidRDefault="00EA21F0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Thực hiện nhiệm vụ</w:t>
            </w:r>
          </w:p>
        </w:tc>
        <w:tc>
          <w:tcPr>
            <w:tcW w:w="7273" w:type="dxa"/>
          </w:tcPr>
          <w:p w14:paraId="1D452BFE" w14:textId="77777777" w:rsidR="00081949" w:rsidRPr="007B329B" w:rsidRDefault="00081949" w:rsidP="00081949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GV: Quan sát các nhóm và đôn đốc các nhóm thực hiện theo yêu cầu. </w:t>
            </w:r>
          </w:p>
          <w:p w14:paraId="48425137" w14:textId="28A839C2" w:rsidR="00EA21F0" w:rsidRPr="007B329B" w:rsidRDefault="00081949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Học sinh: Các nhóm thảo luận, thực hành để tìm được kết quả trả lời cho yêu cầu bài toán.</w:t>
            </w:r>
          </w:p>
        </w:tc>
      </w:tr>
      <w:tr w:rsidR="00EA21F0" w:rsidRPr="007B329B" w14:paraId="0F51C343" w14:textId="77777777" w:rsidTr="00293AEA">
        <w:tc>
          <w:tcPr>
            <w:tcW w:w="2972" w:type="dxa"/>
            <w:vAlign w:val="center"/>
          </w:tcPr>
          <w:p w14:paraId="325252A7" w14:textId="77777777" w:rsidR="00EA21F0" w:rsidRPr="007B329B" w:rsidRDefault="00EA21F0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Báo cáo kết quả</w:t>
            </w:r>
          </w:p>
        </w:tc>
        <w:tc>
          <w:tcPr>
            <w:tcW w:w="7273" w:type="dxa"/>
          </w:tcPr>
          <w:p w14:paraId="1B39B141" w14:textId="74DF3782" w:rsidR="00EA21F0" w:rsidRPr="007B329B" w:rsidRDefault="00081949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ác nhóm nộp phiếu học tập cho giáo viên. Một nhóm trình bày.</w:t>
            </w:r>
          </w:p>
        </w:tc>
      </w:tr>
      <w:tr w:rsidR="00EA21F0" w:rsidRPr="007B329B" w14:paraId="23CE880B" w14:textId="77777777" w:rsidTr="00293AEA">
        <w:tc>
          <w:tcPr>
            <w:tcW w:w="2972" w:type="dxa"/>
            <w:vAlign w:val="center"/>
          </w:tcPr>
          <w:p w14:paraId="4EBCA11A" w14:textId="77777777" w:rsidR="00EA21F0" w:rsidRPr="007B329B" w:rsidRDefault="00EA21F0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Đánh giá, nhận xét, tổng hợp</w:t>
            </w:r>
          </w:p>
        </w:tc>
        <w:tc>
          <w:tcPr>
            <w:tcW w:w="7273" w:type="dxa"/>
          </w:tcPr>
          <w:p w14:paraId="338ADE3B" w14:textId="77777777" w:rsidR="00EA21F0" w:rsidRPr="007B329B" w:rsidRDefault="00081949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, nhận xét câu trả lời của các nhóm.</w:t>
            </w:r>
          </w:p>
          <w:p w14:paraId="54A60CEB" w14:textId="21B18500" w:rsidR="00081949" w:rsidRPr="007B329B" w:rsidRDefault="00081949" w:rsidP="00E22293">
            <w:pPr>
              <w:widowControl w:val="0"/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chuẩn hóa kiến thức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820"/>
            </w:tblGrid>
            <w:tr w:rsidR="00D40652" w:rsidRPr="007B329B" w14:paraId="2B11E803" w14:textId="77777777" w:rsidTr="00D40652">
              <w:tc>
                <w:tcPr>
                  <w:tcW w:w="704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2CC" w:themeFill="accent4" w:themeFillTint="33"/>
                </w:tcPr>
                <w:p w14:paraId="383EDA1F" w14:textId="77777777" w:rsidR="00CB3BBD" w:rsidRDefault="00D40652" w:rsidP="00D40652">
                  <w:pPr>
                    <w:spacing w:after="0" w:line="360" w:lineRule="auto"/>
                    <w:jc w:val="both"/>
                    <w:rPr>
                      <w:rFonts w:ascii="Cambria" w:eastAsia="Times New Roman" w:hAnsi="Cambria"/>
                      <w:sz w:val="24"/>
                      <w:szCs w:val="24"/>
                    </w:rPr>
                  </w:pPr>
                  <w:r w:rsidRPr="007B329B">
                    <w:rPr>
                      <w:rFonts w:ascii="Cambria" w:eastAsia="Times New Roman" w:hAnsi="Cambria"/>
                      <w:b/>
                      <w:bCs/>
                      <w:sz w:val="24"/>
                      <w:szCs w:val="24"/>
                    </w:rPr>
                    <w:t xml:space="preserve">Định nghĩa </w:t>
                  </w:r>
                  <w:r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. </w:t>
                  </w:r>
                  <w:r w:rsidR="00FB42BF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Cho số thực </w:t>
                  </w:r>
                  <w:r w:rsidR="00EB7ACA" w:rsidRPr="00EB7ACA">
                    <w:rPr>
                      <w:rFonts w:ascii="Cambria" w:eastAsia="Times New Roman" w:hAnsi="Cambria"/>
                      <w:noProof/>
                      <w:position w:val="-6"/>
                      <w:sz w:val="24"/>
                      <w:szCs w:val="24"/>
                    </w:rPr>
                    <w:object w:dxaOrig="560" w:dyaOrig="279" w14:anchorId="31CDEFA9">
                      <v:shape id="_x0000_i1081" type="#_x0000_t75" alt="" style="width:27.75pt;height:14.25pt;mso-width-percent:0;mso-height-percent:0;mso-width-percent:0;mso-height-percent:0" o:ole="">
                        <v:imagedata r:id="rId27" o:title=""/>
                      </v:shape>
                      <o:OLEObject Type="Embed" ProgID="Equation.DSMT4" ShapeID="_x0000_i1081" DrawAspect="Content" ObjectID="_1722946553" r:id="rId28"/>
                    </w:object>
                  </w:r>
                  <w:r w:rsidR="00FB42BF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</w:t>
                  </w:r>
                  <w:r w:rsidR="00CB3BBD">
                    <w:rPr>
                      <w:rFonts w:ascii="Cambria" w:eastAsia="Times New Roman" w:hAnsi="Cambria"/>
                      <w:sz w:val="24"/>
                      <w:szCs w:val="24"/>
                    </w:rPr>
                    <w:t>và</w:t>
                  </w:r>
                  <w:r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vec tơ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≠</m:t>
                    </m:r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0</m:t>
                        </m:r>
                      </m:e>
                    </m:acc>
                  </m:oMath>
                  <w:r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</w:t>
                  </w:r>
                  <w:r w:rsidR="00CB3BBD">
                    <w:rPr>
                      <w:rFonts w:ascii="Cambria" w:eastAsia="Times New Roman" w:hAnsi="Cambria"/>
                      <w:sz w:val="24"/>
                      <w:szCs w:val="24"/>
                    </w:rPr>
                    <w:t>. Tích của số k v</w:t>
                  </w:r>
                  <w:r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>ới</w:t>
                  </w:r>
                  <w:r w:rsidR="00CB3BBD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vecto </w:t>
                  </w:r>
                  <w:r w:rsidR="00EB7ACA" w:rsidRPr="00EB7ACA">
                    <w:rPr>
                      <w:rFonts w:ascii="Cambria" w:eastAsia="Times New Roman" w:hAnsi="Cambria"/>
                      <w:noProof/>
                      <w:position w:val="-6"/>
                      <w:sz w:val="24"/>
                      <w:szCs w:val="24"/>
                    </w:rPr>
                    <w:object w:dxaOrig="200" w:dyaOrig="340" w14:anchorId="69C104E3">
                      <v:shape id="_x0000_i1080" type="#_x0000_t75" alt="" style="width:9.75pt;height:17.25pt;mso-width-percent:0;mso-height-percent:0;mso-width-percent:0;mso-height-percent:0" o:ole="">
                        <v:imagedata r:id="rId29" o:title=""/>
                      </v:shape>
                      <o:OLEObject Type="Embed" ProgID="Equation.DSMT4" ShapeID="_x0000_i1080" DrawAspect="Content" ObjectID="_1722946554" r:id="rId30"/>
                    </w:object>
                  </w:r>
                  <w:r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là một vectơ, </w:t>
                  </w:r>
                  <w:r w:rsidRPr="007B329B">
                    <w:rPr>
                      <w:rFonts w:ascii="Cambria" w:eastAsia="Times New Roman" w:hAnsi="Cambria"/>
                      <w:sz w:val="24"/>
                      <w:szCs w:val="24"/>
                      <w:lang w:val="vi-VN"/>
                    </w:rPr>
                    <w:t>kí hiệu</w:t>
                  </w:r>
                  <w:r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là </w:t>
                  </w:r>
                  <w:r w:rsidRPr="007B329B">
                    <w:rPr>
                      <w:rFonts w:ascii="Cambria" w:eastAsia="Times New Roman" w:hAnsi="Cambria"/>
                      <w:noProof/>
                      <w:position w:val="-6"/>
                      <w:sz w:val="24"/>
                      <w:szCs w:val="24"/>
                    </w:rPr>
                    <w:drawing>
                      <wp:inline distT="0" distB="0" distL="0" distR="0" wp14:anchorId="1D73ABB9" wp14:editId="798F8769">
                        <wp:extent cx="213360" cy="213360"/>
                        <wp:effectExtent l="0" t="0" r="0" b="0"/>
                        <wp:docPr id="43" name="Hình ảnh 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3360" cy="213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>,</w:t>
                  </w:r>
                  <w:r w:rsidR="00CB3BBD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được xác định như sau:</w:t>
                  </w:r>
                </w:p>
                <w:p w14:paraId="3432EFFC" w14:textId="77777777" w:rsidR="00CB3BBD" w:rsidRDefault="00CB3BBD" w:rsidP="00D40652">
                  <w:pPr>
                    <w:spacing w:after="0" w:line="360" w:lineRule="auto"/>
                    <w:jc w:val="both"/>
                    <w:rPr>
                      <w:rFonts w:ascii="Cambria" w:eastAsia="Times New Roman" w:hAnsi="Cambria"/>
                      <w:sz w:val="24"/>
                      <w:szCs w:val="24"/>
                    </w:rPr>
                  </w:pPr>
                  <w:r>
                    <w:rPr>
                      <w:rFonts w:ascii="Cambria" w:eastAsia="Times New Roman" w:hAnsi="Cambria"/>
                      <w:sz w:val="24"/>
                      <w:szCs w:val="24"/>
                    </w:rPr>
                    <w:lastRenderedPageBreak/>
                    <w:t>*</w:t>
                  </w:r>
                  <w:r w:rsidR="00D40652"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Cambria" w:eastAsia="Times New Roman" w:hAnsi="Cambria"/>
                      <w:sz w:val="24"/>
                      <w:szCs w:val="24"/>
                    </w:rPr>
                    <w:t>C</w:t>
                  </w:r>
                  <w:r w:rsidR="00D40652"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ùng hướng với vec tơ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</m:oMath>
                  <w:r w:rsidR="00D40652"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nếu k &gt; 0, </w:t>
                  </w:r>
                  <w:r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ngược hướng với vec tơ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</m:oMath>
                  <w:r w:rsidR="00D40652"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và </w:t>
                  </w:r>
                  <w:r>
                    <w:rPr>
                      <w:rFonts w:ascii="Cambria" w:eastAsia="Times New Roman" w:hAnsi="Cambria"/>
                      <w:sz w:val="24"/>
                      <w:szCs w:val="24"/>
                    </w:rPr>
                    <w:t>nếu k &lt; 0.</w:t>
                  </w:r>
                </w:p>
                <w:p w14:paraId="7B476144" w14:textId="63022F9C" w:rsidR="00D40652" w:rsidRPr="007B329B" w:rsidRDefault="00CB3BBD" w:rsidP="00D40652">
                  <w:pPr>
                    <w:spacing w:after="0" w:line="360" w:lineRule="auto"/>
                    <w:jc w:val="both"/>
                    <w:rPr>
                      <w:rFonts w:ascii="Cambria" w:eastAsia="Times New Roman" w:hAnsi="Cambria"/>
                      <w:sz w:val="24"/>
                      <w:szCs w:val="24"/>
                    </w:rPr>
                  </w:pPr>
                  <w:r>
                    <w:rPr>
                      <w:rFonts w:ascii="Cambria" w:eastAsia="Times New Roman" w:hAnsi="Cambria"/>
                      <w:sz w:val="24"/>
                      <w:szCs w:val="24"/>
                    </w:rPr>
                    <w:t>*C</w:t>
                  </w:r>
                  <w:r w:rsidR="00D40652"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ó độ dài bằng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eastAsia="Times New Roman" w:hAnsi="Cambria"/>
                        <w:sz w:val="24"/>
                        <w:szCs w:val="24"/>
                      </w:rPr>
                      <m:t>k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eastAsia="Times New Roman" w:hAnsi="Cambria"/>
                            <w:sz w:val="24"/>
                            <w:szCs w:val="24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Times New Roman" w:hAnsi="Cambria"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</m:acc>
                        <m:ctrl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</m:ctrlPr>
                      </m:e>
                    </m:d>
                  </m:oMath>
                  <w:r w:rsidR="00D40652" w:rsidRPr="007B329B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. </w:t>
                  </w:r>
                </w:p>
                <w:p w14:paraId="5B8F7F42" w14:textId="71928956" w:rsidR="00D40652" w:rsidRPr="007B329B" w:rsidRDefault="00CB3BBD" w:rsidP="008A2A1D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>
                    <w:rPr>
                      <w:rFonts w:ascii="Cambria" w:hAnsi="Cambria"/>
                      <w:sz w:val="24"/>
                      <w:szCs w:val="24"/>
                    </w:rPr>
                    <w:t xml:space="preserve">Quy ước: </w:t>
                  </w:r>
                  <w:r w:rsidR="00EB7ACA" w:rsidRPr="00EB7ACA">
                    <w:rPr>
                      <w:rFonts w:ascii="Cambria" w:hAnsi="Cambria"/>
                      <w:noProof/>
                      <w:position w:val="-10"/>
                      <w:sz w:val="24"/>
                      <w:szCs w:val="24"/>
                    </w:rPr>
                    <w:object w:dxaOrig="1359" w:dyaOrig="380" w14:anchorId="174A6A6E">
                      <v:shape id="_x0000_i1079" type="#_x0000_t75" alt="" style="width:68.25pt;height:18.75pt;mso-width-percent:0;mso-height-percent:0;mso-width-percent:0;mso-height-percent:0" o:ole="">
                        <v:imagedata r:id="rId32" o:title=""/>
                      </v:shape>
                      <o:OLEObject Type="Embed" ProgID="Equation.DSMT4" ShapeID="_x0000_i1079" DrawAspect="Content" ObjectID="_1722946555" r:id="rId33"/>
                    </w:object>
                  </w:r>
                  <w:r>
                    <w:rPr>
                      <w:rFonts w:ascii="Cambria" w:hAnsi="Cambria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357D5264" w14:textId="1D0A69D5" w:rsidR="00081949" w:rsidRPr="007B329B" w:rsidRDefault="00081949" w:rsidP="00D40652">
            <w:pPr>
              <w:pStyle w:val="ListParagraph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</w:p>
        </w:tc>
      </w:tr>
    </w:tbl>
    <w:p w14:paraId="37216010" w14:textId="166F1996" w:rsidR="00EA21F0" w:rsidRPr="007B329B" w:rsidRDefault="00EA21F0" w:rsidP="00EA21F0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</w:p>
    <w:p w14:paraId="455FCB50" w14:textId="7F2469A3" w:rsidR="00290B22" w:rsidRDefault="00290B22" w:rsidP="00ED3903">
      <w:pPr>
        <w:spacing w:after="0" w:line="240" w:lineRule="auto"/>
        <w:rPr>
          <w:rFonts w:ascii="Cambria" w:hAnsi="Cambria"/>
          <w:sz w:val="24"/>
          <w:szCs w:val="24"/>
        </w:rPr>
      </w:pPr>
      <w:r w:rsidRPr="000A5596">
        <w:rPr>
          <w:rFonts w:ascii="Cambria" w:hAnsi="Cambria"/>
          <w:b/>
          <w:sz w:val="24"/>
          <w:szCs w:val="24"/>
        </w:rPr>
        <w:t>Đánh giá hoạt động này bằng BẢNG KIỂM</w:t>
      </w:r>
      <w:r w:rsidRPr="000A5596">
        <w:rPr>
          <w:rFonts w:ascii="Cambria" w:hAnsi="Cambria"/>
          <w:sz w:val="24"/>
          <w:szCs w:val="24"/>
        </w:rPr>
        <w:t xml:space="preserve"> vào thời điểm hoàn thành nội dung, tại lớp học. </w:t>
      </w:r>
    </w:p>
    <w:p w14:paraId="32F590D8" w14:textId="77777777" w:rsidR="00ED3903" w:rsidRPr="00ED3903" w:rsidRDefault="00ED3903" w:rsidP="00ED3903">
      <w:pPr>
        <w:spacing w:after="0" w:line="240" w:lineRule="auto"/>
        <w:rPr>
          <w:rFonts w:ascii="Cambria" w:hAnsi="Cambria"/>
          <w:b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681"/>
        <w:gridCol w:w="842"/>
        <w:gridCol w:w="1039"/>
      </w:tblGrid>
      <w:tr w:rsidR="00290B22" w:rsidRPr="000A5596" w14:paraId="351B4C8F" w14:textId="77777777" w:rsidTr="00F869B5">
        <w:trPr>
          <w:jc w:val="center"/>
        </w:trPr>
        <w:tc>
          <w:tcPr>
            <w:tcW w:w="6681" w:type="dxa"/>
            <w:vMerge w:val="restart"/>
            <w:vAlign w:val="center"/>
          </w:tcPr>
          <w:p w14:paraId="070799CD" w14:textId="6B6690F9" w:rsidR="00290B22" w:rsidRPr="000A5596" w:rsidRDefault="00AB3211" w:rsidP="00F869B5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b/>
                <w:sz w:val="24"/>
                <w:szCs w:val="24"/>
              </w:rPr>
              <w:t>TIÊU CHÍ</w:t>
            </w:r>
          </w:p>
        </w:tc>
        <w:tc>
          <w:tcPr>
            <w:tcW w:w="1881" w:type="dxa"/>
            <w:gridSpan w:val="2"/>
          </w:tcPr>
          <w:p w14:paraId="49A409DD" w14:textId="77777777" w:rsidR="00290B22" w:rsidRPr="000A5596" w:rsidRDefault="00290B22" w:rsidP="00F869B5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0A5596">
              <w:rPr>
                <w:rFonts w:ascii="Cambria" w:hAnsi="Cambria"/>
                <w:b/>
                <w:sz w:val="24"/>
                <w:szCs w:val="24"/>
              </w:rPr>
              <w:t>XÁC NHẬN</w:t>
            </w:r>
          </w:p>
        </w:tc>
      </w:tr>
      <w:tr w:rsidR="00290B22" w:rsidRPr="000A5596" w14:paraId="7A9943B4" w14:textId="77777777" w:rsidTr="00F869B5">
        <w:trPr>
          <w:jc w:val="center"/>
        </w:trPr>
        <w:tc>
          <w:tcPr>
            <w:tcW w:w="6681" w:type="dxa"/>
            <w:vMerge/>
          </w:tcPr>
          <w:p w14:paraId="7354EBA7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842" w:type="dxa"/>
          </w:tcPr>
          <w:p w14:paraId="1BE1607A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Có </w:t>
            </w:r>
          </w:p>
        </w:tc>
        <w:tc>
          <w:tcPr>
            <w:tcW w:w="1039" w:type="dxa"/>
          </w:tcPr>
          <w:p w14:paraId="303EF712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Không </w:t>
            </w:r>
          </w:p>
        </w:tc>
      </w:tr>
      <w:tr w:rsidR="00290B22" w:rsidRPr="000A5596" w14:paraId="414CCCB3" w14:textId="77777777" w:rsidTr="00F869B5">
        <w:trPr>
          <w:trHeight w:val="285"/>
          <w:jc w:val="center"/>
        </w:trPr>
        <w:tc>
          <w:tcPr>
            <w:tcW w:w="6681" w:type="dxa"/>
          </w:tcPr>
          <w:p w14:paraId="64C74C3F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thảo luận.</w:t>
            </w:r>
          </w:p>
        </w:tc>
        <w:tc>
          <w:tcPr>
            <w:tcW w:w="842" w:type="dxa"/>
          </w:tcPr>
          <w:p w14:paraId="4CC4F077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3A49EE6E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290B22" w:rsidRPr="000A5596" w14:paraId="3DB0447D" w14:textId="77777777" w:rsidTr="00F869B5">
        <w:trPr>
          <w:trHeight w:val="285"/>
          <w:jc w:val="center"/>
        </w:trPr>
        <w:tc>
          <w:tcPr>
            <w:tcW w:w="6681" w:type="dxa"/>
          </w:tcPr>
          <w:p w14:paraId="3A55C798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nhiệt tình.</w:t>
            </w:r>
          </w:p>
        </w:tc>
        <w:tc>
          <w:tcPr>
            <w:tcW w:w="842" w:type="dxa"/>
          </w:tcPr>
          <w:p w14:paraId="07D6E086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59702109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290B22" w:rsidRPr="000A5596" w14:paraId="1CEBADED" w14:textId="77777777" w:rsidTr="00F869B5">
        <w:trPr>
          <w:trHeight w:val="285"/>
          <w:jc w:val="center"/>
        </w:trPr>
        <w:tc>
          <w:tcPr>
            <w:tcW w:w="6681" w:type="dxa"/>
          </w:tcPr>
          <w:p w14:paraId="2E4050AB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Nộp sản phẩm đúng thời gian quy định</w:t>
            </w:r>
          </w:p>
        </w:tc>
        <w:tc>
          <w:tcPr>
            <w:tcW w:w="842" w:type="dxa"/>
          </w:tcPr>
          <w:p w14:paraId="7463811E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285D434D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290B22" w:rsidRPr="000A5596" w14:paraId="62E0CF0B" w14:textId="77777777" w:rsidTr="00F869B5">
        <w:trPr>
          <w:trHeight w:val="285"/>
          <w:jc w:val="center"/>
        </w:trPr>
        <w:tc>
          <w:tcPr>
            <w:tcW w:w="6681" w:type="dxa"/>
          </w:tcPr>
          <w:p w14:paraId="187C257B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hống nhất kết quả chung.</w:t>
            </w:r>
          </w:p>
        </w:tc>
        <w:tc>
          <w:tcPr>
            <w:tcW w:w="842" w:type="dxa"/>
          </w:tcPr>
          <w:p w14:paraId="6DB6A4FD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12E47ECA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290B22" w:rsidRPr="000A5596" w14:paraId="47D05C03" w14:textId="77777777" w:rsidTr="00F869B5">
        <w:trPr>
          <w:trHeight w:val="285"/>
          <w:jc w:val="center"/>
        </w:trPr>
        <w:tc>
          <w:tcPr>
            <w:tcW w:w="6681" w:type="dxa"/>
          </w:tcPr>
          <w:p w14:paraId="6573B3A8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Giải thích thành công nhiệm vụ.</w:t>
            </w:r>
          </w:p>
        </w:tc>
        <w:tc>
          <w:tcPr>
            <w:tcW w:w="842" w:type="dxa"/>
          </w:tcPr>
          <w:p w14:paraId="22C02BFE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416481B2" w14:textId="77777777" w:rsidR="00290B22" w:rsidRPr="000A5596" w:rsidRDefault="00290B22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3F3545D1" w14:textId="79C430D9" w:rsidR="00EA21F0" w:rsidRPr="007B329B" w:rsidRDefault="00EA21F0" w:rsidP="00EA21F0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</w:p>
    <w:p w14:paraId="7692F16F" w14:textId="77777777" w:rsidR="00EA21F0" w:rsidRPr="007B329B" w:rsidRDefault="00EA21F0" w:rsidP="00EA21F0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</w:p>
    <w:p w14:paraId="3BA8B093" w14:textId="77777777" w:rsidR="00AE2F13" w:rsidRPr="007B329B" w:rsidRDefault="00AE2F13" w:rsidP="00EA21F0">
      <w:pPr>
        <w:widowControl w:val="0"/>
        <w:spacing w:after="0" w:line="360" w:lineRule="auto"/>
        <w:jc w:val="both"/>
        <w:rPr>
          <w:rFonts w:ascii="Cambria" w:eastAsia="Times New Roman" w:hAnsi="Cambria"/>
          <w:b/>
          <w:sz w:val="24"/>
          <w:szCs w:val="24"/>
        </w:rPr>
      </w:pPr>
      <w:r w:rsidRPr="007B329B">
        <w:rPr>
          <w:rFonts w:ascii="Cambria" w:hAnsi="Cambria"/>
          <w:noProof/>
          <w:sz w:val="24"/>
          <w:szCs w:val="24"/>
        </w:rPr>
        <mc:AlternateContent>
          <mc:Choice Requires="wpg">
            <w:drawing>
              <wp:inline distT="0" distB="0" distL="0" distR="0" wp14:anchorId="518ABFEF" wp14:editId="52F20712">
                <wp:extent cx="2581275" cy="323850"/>
                <wp:effectExtent l="0" t="0" r="9525" b="0"/>
                <wp:docPr id="32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 flipV="1">
                          <a:off x="0" y="0"/>
                          <a:ext cx="2581275" cy="323850"/>
                          <a:chOff x="0" y="0"/>
                          <a:chExt cx="5000545" cy="800100"/>
                        </a:xfrm>
                      </wpg:grpSpPr>
                      <wps:wsp>
                        <wps:cNvPr id="33" name="Rounded Rectangle 9"/>
                        <wps:cNvSpPr/>
                        <wps:spPr>
                          <a:xfrm rot="10800000" flipH="1">
                            <a:off x="622050" y="0"/>
                            <a:ext cx="4378495" cy="800100"/>
                          </a:xfrm>
                          <a:prstGeom prst="roundRect">
                            <a:avLst/>
                          </a:prstGeom>
                          <a:solidFill>
                            <a:srgbClr val="4F81BD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51A4C95D" w14:textId="77777777" w:rsidR="00AE2F13" w:rsidRPr="006D1BDA" w:rsidRDefault="00AE2F13" w:rsidP="00AE2F13">
                              <w:pPr>
                                <w:jc w:val="right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HOẠT ĐỘNG LUYỆN TẬ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Hexagon 10"/>
                        <wps:cNvSpPr/>
                        <wps:spPr>
                          <a:xfrm rot="10800000">
                            <a:off x="0" y="0"/>
                            <a:ext cx="928116" cy="800100"/>
                          </a:xfrm>
                          <a:prstGeom prst="hexagon">
                            <a:avLst/>
                          </a:prstGeom>
                          <a:solidFill>
                            <a:srgbClr val="4F81BD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39CDE481" w14:textId="77777777" w:rsidR="00AE2F13" w:rsidRPr="006D1BDA" w:rsidRDefault="00AE2F13" w:rsidP="00AE2F13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18ABFEF" id="Group 8" o:spid="_x0000_s1032" style="width:203.25pt;height:25.5pt;flip:y;mso-position-horizontal-relative:char;mso-position-vertical-relative:line" coordsize="50005,8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">
                <v:roundrect id="Rounded Rectangle 9" o:spid="_x0000_s1033" style="position:absolute;left:6220;width:43785;height:8001;rotation:180;flip:x;visibility:visible;mso-wrap-style:square;v-text-anchor:middle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" fillcolor="#376092" strokecolor="window" strokeweight="2pt">
                  <v:textbox>
                    <w:txbxContent>
                      <w:p w14:paraId="51A4C95D" w14:textId="77777777" w:rsidR="00AE2F13" w:rsidRPr="006D1BDA" w:rsidRDefault="00AE2F13" w:rsidP="00AE2F13">
                        <w:pPr>
                          <w:jc w:val="right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HOẠT ĐỘNG LUYỆN TẬP</w:t>
                        </w:r>
                      </w:p>
                    </w:txbxContent>
                  </v:textbox>
                </v:roundrect>
                <v:shape id="Hexagon 10" o:spid="_x0000_s1034" type="#_x0000_t9" style="position:absolute;width:9281;height:8001;rotation:18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" adj="4655" fillcolor="#376092" strokecolor="window" strokeweight="2pt">
                  <v:textbox inset="0,0,0,0">
                    <w:txbxContent>
                      <w:p w14:paraId="39CDE481" w14:textId="77777777" w:rsidR="00AE2F13" w:rsidRPr="006D1BDA" w:rsidRDefault="00AE2F13" w:rsidP="00AE2F13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ADE72D5" w14:textId="2A060FD0" w:rsidR="00255D84" w:rsidRPr="007B329B" w:rsidRDefault="00570A2B" w:rsidP="00EA21F0">
      <w:p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b/>
          <w:bCs/>
          <w:sz w:val="24"/>
          <w:szCs w:val="24"/>
        </w:rPr>
        <w:t>Mục tiêu</w:t>
      </w:r>
      <w:r w:rsidRPr="007B329B">
        <w:rPr>
          <w:rFonts w:ascii="Cambria" w:eastAsia="Times New Roman" w:hAnsi="Cambria"/>
          <w:sz w:val="24"/>
          <w:szCs w:val="24"/>
        </w:rPr>
        <w:t>:</w:t>
      </w:r>
    </w:p>
    <w:p w14:paraId="60B6E98A" w14:textId="7AB8F585" w:rsidR="00D90981" w:rsidRPr="007B329B" w:rsidRDefault="00D90981" w:rsidP="008A2A1D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sz w:val="24"/>
          <w:szCs w:val="24"/>
        </w:rPr>
        <w:t>Xác định được vectơ tích một số với vectơ.</w:t>
      </w:r>
    </w:p>
    <w:p w14:paraId="42F9F863" w14:textId="5F5C8075" w:rsidR="00D90981" w:rsidRPr="007B329B" w:rsidRDefault="00D90981" w:rsidP="008A2A1D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sz w:val="24"/>
          <w:szCs w:val="24"/>
        </w:rPr>
        <w:t>Biết được điều kiện cần và đủ để 2 vectơ cùng phương.</w:t>
      </w:r>
    </w:p>
    <w:tbl>
      <w:tblPr>
        <w:tblStyle w:val="TableGrid"/>
        <w:tblW w:w="10201" w:type="dxa"/>
        <w:tblLayout w:type="fixed"/>
        <w:tblLook w:val="04A0" w:firstRow="1" w:lastRow="0" w:firstColumn="1" w:lastColumn="0" w:noHBand="0" w:noVBand="1"/>
      </w:tblPr>
      <w:tblGrid>
        <w:gridCol w:w="5122"/>
        <w:gridCol w:w="2835"/>
        <w:gridCol w:w="2244"/>
      </w:tblGrid>
      <w:tr w:rsidR="00A90C7B" w:rsidRPr="007B329B" w14:paraId="384A4BAC" w14:textId="371592EA" w:rsidTr="00431664">
        <w:tc>
          <w:tcPr>
            <w:tcW w:w="5122" w:type="dxa"/>
            <w:vAlign w:val="center"/>
          </w:tcPr>
          <w:p w14:paraId="4726D2BA" w14:textId="77777777" w:rsidR="00A90C7B" w:rsidRPr="007B329B" w:rsidRDefault="00A90C7B" w:rsidP="00293AEA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2835" w:type="dxa"/>
            <w:vAlign w:val="center"/>
          </w:tcPr>
          <w:p w14:paraId="376EFF70" w14:textId="77777777" w:rsidR="00A90C7B" w:rsidRPr="007B329B" w:rsidRDefault="00A90C7B" w:rsidP="00293AEA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Sản phẩm</w:t>
            </w:r>
          </w:p>
        </w:tc>
        <w:tc>
          <w:tcPr>
            <w:tcW w:w="2244" w:type="dxa"/>
          </w:tcPr>
          <w:p w14:paraId="51B1F752" w14:textId="5435E4E0" w:rsidR="00A90C7B" w:rsidRPr="007B329B" w:rsidRDefault="00A90C7B" w:rsidP="00293AEA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Phương án đánh giá</w:t>
            </w:r>
          </w:p>
        </w:tc>
      </w:tr>
      <w:tr w:rsidR="00A90C7B" w:rsidRPr="007B329B" w14:paraId="521B01BF" w14:textId="3369D63D" w:rsidTr="00431664">
        <w:tc>
          <w:tcPr>
            <w:tcW w:w="5122" w:type="dxa"/>
          </w:tcPr>
          <w:p w14:paraId="55D775B9" w14:textId="6AE473C2" w:rsidR="005905E7" w:rsidRPr="007B329B" w:rsidRDefault="00A90C7B" w:rsidP="005905E7">
            <w:p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bCs/>
                <w:sz w:val="24"/>
                <w:szCs w:val="24"/>
              </w:rPr>
              <w:t>Ví dụ 1</w:t>
            </w: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. </w:t>
            </w:r>
            <w:r w:rsidR="005905E7">
              <w:rPr>
                <w:rFonts w:ascii="Cambria" w:eastAsia="Times New Roman" w:hAnsi="Cambria"/>
                <w:sz w:val="24"/>
                <w:szCs w:val="24"/>
              </w:rPr>
              <w:t>Cho B là trung điểm của đoạn thẳng AC. Tìm số k trong mỗi trường hợp sau:</w:t>
            </w:r>
          </w:p>
          <w:p w14:paraId="118A6C7F" w14:textId="77777777" w:rsidR="00A90C7B" w:rsidRDefault="00EB7ACA" w:rsidP="008A2A1D">
            <w:pPr>
              <w:pStyle w:val="ListParagraph"/>
              <w:numPr>
                <w:ilvl w:val="0"/>
                <w:numId w:val="9"/>
              </w:num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1040" w:dyaOrig="340" w14:anchorId="047B577F">
                <v:shape id="_x0000_i1078" type="#_x0000_t75" alt="" style="width:51.75pt;height:17.25pt;mso-width-percent:0;mso-height-percent:0;mso-width-percent:0;mso-height-percent:0" o:ole="">
                  <v:imagedata r:id="rId34" o:title=""/>
                </v:shape>
                <o:OLEObject Type="Embed" ProgID="Equation.DSMT4" ShapeID="_x0000_i1078" DrawAspect="Content" ObjectID="_1722946556" r:id="rId35"/>
              </w:object>
            </w:r>
            <w:r w:rsidR="005905E7"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</w:p>
          <w:p w14:paraId="26A8BFDE" w14:textId="5FE84285" w:rsidR="005905E7" w:rsidRPr="007B329B" w:rsidRDefault="00EB7ACA" w:rsidP="008A2A1D">
            <w:pPr>
              <w:pStyle w:val="ListParagraph"/>
              <w:numPr>
                <w:ilvl w:val="0"/>
                <w:numId w:val="9"/>
              </w:num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1060" w:dyaOrig="340" w14:anchorId="4E3DEEAC">
                <v:shape id="_x0000_i1077" type="#_x0000_t75" alt="" style="width:53.25pt;height:17.25pt;mso-width-percent:0;mso-height-percent:0;mso-width-percent:0;mso-height-percent:0" o:ole="">
                  <v:imagedata r:id="rId36" o:title=""/>
                </v:shape>
                <o:OLEObject Type="Embed" ProgID="Equation.DSMT4" ShapeID="_x0000_i1077" DrawAspect="Content" ObjectID="_1722946557" r:id="rId37"/>
              </w:object>
            </w:r>
            <w:r w:rsidR="005905E7"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2835" w:type="dxa"/>
          </w:tcPr>
          <w:p w14:paraId="1F8583F6" w14:textId="07B64C5F" w:rsidR="00A90C7B" w:rsidRPr="007B329B" w:rsidRDefault="00A90C7B" w:rsidP="003A14E1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bCs/>
                <w:sz w:val="24"/>
                <w:szCs w:val="24"/>
              </w:rPr>
              <w:t>Ví dụ 1</w:t>
            </w:r>
            <w:r w:rsidRPr="007B329B">
              <w:rPr>
                <w:rFonts w:ascii="Cambria" w:eastAsia="Times New Roman" w:hAnsi="Cambria"/>
                <w:sz w:val="24"/>
                <w:szCs w:val="24"/>
              </w:rPr>
              <w:t>.</w:t>
            </w:r>
          </w:p>
          <w:p w14:paraId="6024400B" w14:textId="29F7CC2C" w:rsidR="00A90C7B" w:rsidRPr="007B329B" w:rsidRDefault="005905E7" w:rsidP="008A2A1D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>
              <w:rPr>
                <w:rFonts w:ascii="Cambria" w:eastAsia="Times New Roman" w:hAnsi="Cambria"/>
                <w:sz w:val="24"/>
                <w:szCs w:val="24"/>
              </w:rPr>
              <w:t>k = 2</w:t>
            </w:r>
            <w:r w:rsidR="00A90C7B" w:rsidRPr="007B329B">
              <w:rPr>
                <w:rFonts w:ascii="Cambria" w:eastAsia="Times New Roman" w:hAnsi="Cambria"/>
                <w:sz w:val="24"/>
                <w:szCs w:val="24"/>
              </w:rPr>
              <w:t xml:space="preserve">. </w:t>
            </w:r>
          </w:p>
          <w:p w14:paraId="69B9D15E" w14:textId="72C405BB" w:rsidR="00A90C7B" w:rsidRPr="007B329B" w:rsidRDefault="005905E7" w:rsidP="008A2A1D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>
              <w:rPr>
                <w:rFonts w:ascii="Cambria" w:eastAsia="Times New Roman" w:hAnsi="Cambria"/>
                <w:sz w:val="24"/>
                <w:szCs w:val="24"/>
              </w:rPr>
              <w:t xml:space="preserve">k = - 2. </w:t>
            </w:r>
          </w:p>
          <w:p w14:paraId="5101EE2C" w14:textId="77777777" w:rsidR="00A90C7B" w:rsidRPr="007B329B" w:rsidRDefault="00A90C7B" w:rsidP="003A14E1">
            <w:pPr>
              <w:widowControl w:val="0"/>
              <w:spacing w:after="0" w:line="360" w:lineRule="auto"/>
              <w:jc w:val="both"/>
              <w:rPr>
                <w:rFonts w:ascii="Cambria" w:hAnsi="Cambria"/>
                <w:bCs/>
                <w:sz w:val="24"/>
                <w:szCs w:val="24"/>
              </w:rPr>
            </w:pPr>
          </w:p>
        </w:tc>
        <w:tc>
          <w:tcPr>
            <w:tcW w:w="2244" w:type="dxa"/>
            <w:vMerge w:val="restart"/>
          </w:tcPr>
          <w:p w14:paraId="4514E935" w14:textId="77777777" w:rsidR="00290B22" w:rsidRDefault="00290B22" w:rsidP="00290B22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âu trả lời của học sinh. Thái độ học tập,</w:t>
            </w:r>
            <w:r>
              <w:rPr>
                <w:rFonts w:ascii="Cambria" w:hAnsi="Cambria"/>
                <w:sz w:val="24"/>
                <w:szCs w:val="24"/>
              </w:rPr>
              <w:t xml:space="preserve"> </w:t>
            </w:r>
            <w:r w:rsidRPr="007B329B">
              <w:rPr>
                <w:rFonts w:ascii="Cambria" w:hAnsi="Cambria"/>
                <w:sz w:val="24"/>
                <w:szCs w:val="24"/>
              </w:rPr>
              <w:t>làm việc nhóm.</w:t>
            </w:r>
          </w:p>
          <w:p w14:paraId="7E4CA6A4" w14:textId="104F48C8" w:rsidR="00A90C7B" w:rsidRPr="007B329B" w:rsidRDefault="00290B22" w:rsidP="00290B22">
            <w:pPr>
              <w:spacing w:after="0" w:line="360" w:lineRule="auto"/>
              <w:jc w:val="both"/>
              <w:rPr>
                <w:rFonts w:ascii="Cambria" w:eastAsia="Times New Roman" w:hAnsi="Cambria"/>
                <w:b/>
                <w:bCs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Công cụ đánh giá: Bảng kiểm.</w:t>
            </w:r>
          </w:p>
        </w:tc>
      </w:tr>
      <w:tr w:rsidR="00A90C7B" w:rsidRPr="007B329B" w14:paraId="61DE00F4" w14:textId="5DA1E287" w:rsidTr="00431664">
        <w:tc>
          <w:tcPr>
            <w:tcW w:w="5122" w:type="dxa"/>
          </w:tcPr>
          <w:p w14:paraId="711EEE93" w14:textId="40FD9EE4" w:rsidR="00A90C7B" w:rsidRPr="007B329B" w:rsidRDefault="00A90C7B" w:rsidP="003A14E1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bCs/>
                <w:sz w:val="24"/>
                <w:szCs w:val="24"/>
              </w:rPr>
              <w:t>Ví dụ 2</w:t>
            </w: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. </w:t>
            </w:r>
            <w:r w:rsidR="005905E7">
              <w:rPr>
                <w:rFonts w:ascii="Cambria" w:eastAsia="Times New Roman" w:hAnsi="Cambria"/>
                <w:sz w:val="24"/>
                <w:szCs w:val="24"/>
              </w:rPr>
              <w:t>Vật thứ nhất chuyển động thẳng đều từ A đến B với tốc độ</w:t>
            </w:r>
            <w:r w:rsidR="00695C23">
              <w:rPr>
                <w:rFonts w:ascii="Cambria" w:eastAsia="Times New Roman" w:hAnsi="Cambria"/>
                <w:sz w:val="24"/>
                <w:szCs w:val="24"/>
              </w:rPr>
              <w:t xml:space="preserve"> là </w:t>
            </w:r>
            <w:r w:rsidR="00EB7ACA" w:rsidRPr="00EB7ACA">
              <w:rPr>
                <w:rFonts w:ascii="Cambria" w:eastAsia="Times New Roman" w:hAnsi="Cambria"/>
                <w:noProof/>
                <w:position w:val="-6"/>
                <w:sz w:val="24"/>
                <w:szCs w:val="24"/>
              </w:rPr>
              <w:object w:dxaOrig="620" w:dyaOrig="279" w14:anchorId="7D126C46">
                <v:shape id="_x0000_i1076" type="#_x0000_t75" alt="" style="width:30.75pt;height:14.25pt;mso-width-percent:0;mso-height-percent:0;mso-width-percent:0;mso-height-percent:0" o:ole="">
                  <v:imagedata r:id="rId38" o:title=""/>
                </v:shape>
                <o:OLEObject Type="Embed" ProgID="Equation.DSMT4" ShapeID="_x0000_i1076" DrawAspect="Content" ObjectID="_1722946558" r:id="rId39"/>
              </w:object>
            </w:r>
            <w:r w:rsidR="00695C23">
              <w:rPr>
                <w:rFonts w:ascii="Cambria" w:eastAsia="Times New Roman" w:hAnsi="Cambria"/>
                <w:sz w:val="24"/>
                <w:szCs w:val="24"/>
              </w:rPr>
              <w:t xml:space="preserve"> và vật thứ 2 chuyển động thẳng đều từ B đến A với tốc độ là </w:t>
            </w:r>
            <w:r w:rsidR="00EB7ACA" w:rsidRPr="00EB7ACA">
              <w:rPr>
                <w:rFonts w:ascii="Cambria" w:eastAsia="Times New Roman" w:hAnsi="Cambria"/>
                <w:noProof/>
                <w:position w:val="-6"/>
                <w:sz w:val="24"/>
                <w:szCs w:val="24"/>
              </w:rPr>
              <w:object w:dxaOrig="639" w:dyaOrig="279" w14:anchorId="30B010C0">
                <v:shape id="_x0000_i1075" type="#_x0000_t75" alt="" style="width:32.25pt;height:14.25pt;mso-width-percent:0;mso-height-percent:0;mso-width-percent:0;mso-height-percent:0" o:ole="">
                  <v:imagedata r:id="rId40" o:title=""/>
                </v:shape>
                <o:OLEObject Type="Embed" ProgID="Equation.DSMT4" ShapeID="_x0000_i1075" DrawAspect="Content" ObjectID="_1722946559" r:id="rId41"/>
              </w:object>
            </w:r>
            <w:r w:rsidR="00695C23">
              <w:rPr>
                <w:rFonts w:ascii="Cambria" w:eastAsia="Times New Roman" w:hAnsi="Cambria"/>
                <w:sz w:val="24"/>
                <w:szCs w:val="24"/>
              </w:rPr>
              <w:t xml:space="preserve">. Gọi </w:t>
            </w:r>
            <w:r w:rsidR="00EB7ACA" w:rsidRPr="00EB7ACA">
              <w:rPr>
                <w:rFonts w:ascii="Cambria" w:eastAsia="Times New Roman" w:hAnsi="Cambria"/>
                <w:noProof/>
                <w:position w:val="-12"/>
                <w:sz w:val="24"/>
                <w:szCs w:val="24"/>
              </w:rPr>
              <w:object w:dxaOrig="520" w:dyaOrig="400" w14:anchorId="6378FF87">
                <v:shape id="_x0000_i1074" type="#_x0000_t75" alt="" style="width:26.25pt;height:20.25pt;mso-width-percent:0;mso-height-percent:0;mso-width-percent:0;mso-height-percent:0" o:ole="">
                  <v:imagedata r:id="rId42" o:title=""/>
                </v:shape>
                <o:OLEObject Type="Embed" ProgID="Equation.DSMT4" ShapeID="_x0000_i1074" DrawAspect="Content" ObjectID="_1722946560" r:id="rId43"/>
              </w:object>
            </w:r>
            <w:r w:rsidR="00695C23">
              <w:rPr>
                <w:rFonts w:ascii="Cambria" w:eastAsia="Times New Roman" w:hAnsi="Cambria"/>
                <w:sz w:val="24"/>
                <w:szCs w:val="24"/>
              </w:rPr>
              <w:t xml:space="preserve"> lần lượt là các vecto vận tốc của vât thứ nhất và vật thứ hai. Có hay không số thực k thoả mãn </w:t>
            </w:r>
            <w:r w:rsidR="00EB7ACA" w:rsidRPr="00EB7ACA">
              <w:rPr>
                <w:rFonts w:ascii="Cambria" w:eastAsia="Times New Roman" w:hAnsi="Cambria"/>
                <w:noProof/>
                <w:position w:val="-12"/>
                <w:sz w:val="24"/>
                <w:szCs w:val="24"/>
              </w:rPr>
              <w:object w:dxaOrig="940" w:dyaOrig="400" w14:anchorId="551033B9">
                <v:shape id="_x0000_i1073" type="#_x0000_t75" alt="" style="width:47.25pt;height:20.25pt;mso-width-percent:0;mso-height-percent:0;mso-width-percent:0;mso-height-percent:0" o:ole="">
                  <v:imagedata r:id="rId44" o:title=""/>
                </v:shape>
                <o:OLEObject Type="Embed" ProgID="Equation.DSMT4" ShapeID="_x0000_i1073" DrawAspect="Content" ObjectID="_1722946561" r:id="rId45"/>
              </w:object>
            </w:r>
          </w:p>
        </w:tc>
        <w:tc>
          <w:tcPr>
            <w:tcW w:w="2835" w:type="dxa"/>
          </w:tcPr>
          <w:p w14:paraId="4387257A" w14:textId="07E6B22C" w:rsidR="00695C23" w:rsidRDefault="00A90C7B" w:rsidP="00695C23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bCs/>
                <w:sz w:val="24"/>
                <w:szCs w:val="24"/>
              </w:rPr>
              <w:t>Ví dụ 2.</w:t>
            </w: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 </w:t>
            </w:r>
          </w:p>
          <w:p w14:paraId="384DFFE0" w14:textId="2DCFE6C1" w:rsidR="00695C23" w:rsidRPr="007B329B" w:rsidRDefault="00EB7ACA" w:rsidP="00695C23">
            <w:pPr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EB7ACA">
              <w:rPr>
                <w:rFonts w:ascii="Cambria" w:eastAsia="Times New Roman" w:hAnsi="Cambria"/>
                <w:noProof/>
                <w:position w:val="-24"/>
                <w:sz w:val="24"/>
                <w:szCs w:val="24"/>
              </w:rPr>
              <w:object w:dxaOrig="760" w:dyaOrig="620" w14:anchorId="6618F41C">
                <v:shape id="_x0000_i1072" type="#_x0000_t75" alt="" style="width:38.25pt;height:30.75pt;mso-width-percent:0;mso-height-percent:0;mso-width-percent:0;mso-height-percent:0" o:ole="">
                  <v:imagedata r:id="rId46" o:title=""/>
                </v:shape>
                <o:OLEObject Type="Embed" ProgID="Equation.DSMT4" ShapeID="_x0000_i1072" DrawAspect="Content" ObjectID="_1722946562" r:id="rId47"/>
              </w:object>
            </w:r>
            <w:r w:rsidR="00695C23">
              <w:rPr>
                <w:rFonts w:ascii="Cambria" w:eastAsia="Times New Roman" w:hAnsi="Cambria"/>
                <w:sz w:val="24"/>
                <w:szCs w:val="24"/>
              </w:rPr>
              <w:t xml:space="preserve"> </w:t>
            </w:r>
          </w:p>
          <w:p w14:paraId="4AB376B6" w14:textId="5CC56E43" w:rsidR="00A90C7B" w:rsidRPr="007B329B" w:rsidRDefault="00A90C7B" w:rsidP="003A14E1">
            <w:pPr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2244" w:type="dxa"/>
            <w:vMerge/>
          </w:tcPr>
          <w:p w14:paraId="267C461D" w14:textId="77777777" w:rsidR="00A90C7B" w:rsidRPr="007B329B" w:rsidRDefault="00A90C7B" w:rsidP="003A14E1">
            <w:pPr>
              <w:spacing w:after="0" w:line="360" w:lineRule="auto"/>
              <w:jc w:val="both"/>
              <w:rPr>
                <w:rFonts w:ascii="Cambria" w:eastAsia="Times New Roman" w:hAnsi="Cambria"/>
                <w:b/>
                <w:bCs/>
                <w:sz w:val="24"/>
                <w:szCs w:val="24"/>
              </w:rPr>
            </w:pPr>
          </w:p>
        </w:tc>
      </w:tr>
      <w:tr w:rsidR="00A90C7B" w:rsidRPr="007B329B" w14:paraId="558CA613" w14:textId="089A7DB0" w:rsidTr="00431664">
        <w:tc>
          <w:tcPr>
            <w:tcW w:w="5122" w:type="dxa"/>
          </w:tcPr>
          <w:p w14:paraId="11FFDD7B" w14:textId="28E6E50D" w:rsidR="00A90C7B" w:rsidRPr="007B329B" w:rsidRDefault="00A90C7B" w:rsidP="00695C23">
            <w:pPr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bCs/>
                <w:sz w:val="24"/>
                <w:szCs w:val="24"/>
              </w:rPr>
              <w:lastRenderedPageBreak/>
              <w:t>Luyện tập 1</w:t>
            </w: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. </w:t>
            </w:r>
            <w:r w:rsidR="00695C23">
              <w:rPr>
                <w:rFonts w:ascii="Cambria" w:eastAsia="Times New Roman" w:hAnsi="Cambria"/>
                <w:sz w:val="24"/>
                <w:szCs w:val="24"/>
              </w:rPr>
              <w:t xml:space="preserve">Cho tam giác ABC. Hai đường trung tuyến AM và BN cắt nhau tại G. Tìm các số a, b biết: </w:t>
            </w:r>
            <w:r w:rsidR="00EB7ACA" w:rsidRPr="00EB7ACA">
              <w:rPr>
                <w:rFonts w:ascii="Cambria" w:eastAsia="Times New Roman" w:hAnsi="Cambria"/>
                <w:noProof/>
                <w:position w:val="-10"/>
                <w:sz w:val="24"/>
                <w:szCs w:val="24"/>
              </w:rPr>
              <w:object w:dxaOrig="2320" w:dyaOrig="380" w14:anchorId="014215A4">
                <v:shape id="_x0000_i1071" type="#_x0000_t75" alt="" style="width:116.25pt;height:18.75pt;mso-width-percent:0;mso-height-percent:0;mso-width-percent:0;mso-height-percent:0" o:ole="">
                  <v:imagedata r:id="rId48" o:title=""/>
                </v:shape>
                <o:OLEObject Type="Embed" ProgID="Equation.DSMT4" ShapeID="_x0000_i1071" DrawAspect="Content" ObjectID="_1722946563" r:id="rId49"/>
              </w:object>
            </w:r>
            <w:r w:rsidR="00695C23">
              <w:rPr>
                <w:rFonts w:ascii="Cambria" w:eastAsia="Times New Roman" w:hAnsi="Cambria"/>
                <w:sz w:val="24"/>
                <w:szCs w:val="24"/>
              </w:rPr>
              <w:t xml:space="preserve"> </w:t>
            </w:r>
          </w:p>
        </w:tc>
        <w:tc>
          <w:tcPr>
            <w:tcW w:w="2835" w:type="dxa"/>
          </w:tcPr>
          <w:p w14:paraId="020E0983" w14:textId="4A3CA551" w:rsidR="00A90C7B" w:rsidRPr="007B329B" w:rsidRDefault="00A90C7B" w:rsidP="003A14E1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Luyện tập 1.</w:t>
            </w:r>
          </w:p>
          <w:p w14:paraId="0FEB6BA1" w14:textId="3BFEB6A8" w:rsidR="00A90C7B" w:rsidRPr="007B329B" w:rsidRDefault="00EB7ACA" w:rsidP="003A14E1">
            <w:pPr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EB7ACA">
              <w:rPr>
                <w:rFonts w:ascii="Cambria" w:hAnsi="Cambria"/>
                <w:noProof/>
                <w:position w:val="-24"/>
                <w:sz w:val="24"/>
                <w:szCs w:val="24"/>
              </w:rPr>
              <w:object w:dxaOrig="1520" w:dyaOrig="620" w14:anchorId="0F6A4EC2">
                <v:shape id="_x0000_i1070" type="#_x0000_t75" alt="" style="width:75.75pt;height:30.75pt;mso-width-percent:0;mso-height-percent:0;mso-width-percent:0;mso-height-percent:0" o:ole="">
                  <v:imagedata r:id="rId50" o:title=""/>
                </v:shape>
                <o:OLEObject Type="Embed" ProgID="Equation.DSMT4" ShapeID="_x0000_i1070" DrawAspect="Content" ObjectID="_1722946564" r:id="rId51"/>
              </w:object>
            </w:r>
            <w:r w:rsidR="00004C8A">
              <w:rPr>
                <w:rFonts w:ascii="Cambria" w:hAnsi="Cambria"/>
                <w:sz w:val="24"/>
                <w:szCs w:val="24"/>
              </w:rPr>
              <w:t xml:space="preserve"> </w:t>
            </w:r>
          </w:p>
        </w:tc>
        <w:tc>
          <w:tcPr>
            <w:tcW w:w="2244" w:type="dxa"/>
            <w:vMerge/>
          </w:tcPr>
          <w:p w14:paraId="29D4706D" w14:textId="77777777" w:rsidR="00A90C7B" w:rsidRPr="007B329B" w:rsidRDefault="00A90C7B" w:rsidP="003A14E1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</w:p>
        </w:tc>
      </w:tr>
    </w:tbl>
    <w:p w14:paraId="4A79E8AE" w14:textId="77777777" w:rsidR="003A14E1" w:rsidRPr="007B329B" w:rsidRDefault="003A14E1" w:rsidP="00EA21F0">
      <w:pPr>
        <w:widowControl w:val="0"/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</w:p>
    <w:p w14:paraId="7215D125" w14:textId="41E02983" w:rsidR="00481754" w:rsidRPr="007B329B" w:rsidRDefault="00481754" w:rsidP="00EA21F0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  <w:r w:rsidRPr="007B329B">
        <w:rPr>
          <w:rFonts w:ascii="Cambria" w:hAnsi="Cambria"/>
          <w:b/>
          <w:bCs/>
          <w:sz w:val="24"/>
          <w:szCs w:val="24"/>
        </w:rPr>
        <w:t>Tổ chức thực hiệ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95"/>
        <w:gridCol w:w="7017"/>
      </w:tblGrid>
      <w:tr w:rsidR="003A14E1" w:rsidRPr="007B329B" w14:paraId="5C00CDB1" w14:textId="77777777" w:rsidTr="00293AEA">
        <w:tc>
          <w:tcPr>
            <w:tcW w:w="2972" w:type="dxa"/>
            <w:vAlign w:val="center"/>
          </w:tcPr>
          <w:p w14:paraId="5D481CA2" w14:textId="77777777" w:rsidR="003A14E1" w:rsidRPr="007B329B" w:rsidRDefault="003A14E1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Chuyển giao nhiệm vụ</w:t>
            </w:r>
          </w:p>
        </w:tc>
        <w:tc>
          <w:tcPr>
            <w:tcW w:w="7273" w:type="dxa"/>
          </w:tcPr>
          <w:p w14:paraId="327F62DF" w14:textId="0B195206" w:rsidR="003A14E1" w:rsidRPr="007B329B" w:rsidRDefault="003A14E1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giao nhiệm vụ cho các nhóm thực hiện.</w:t>
            </w:r>
          </w:p>
        </w:tc>
      </w:tr>
      <w:tr w:rsidR="003A14E1" w:rsidRPr="007B329B" w14:paraId="61134D2C" w14:textId="77777777" w:rsidTr="00293AEA">
        <w:tc>
          <w:tcPr>
            <w:tcW w:w="2972" w:type="dxa"/>
            <w:vAlign w:val="center"/>
          </w:tcPr>
          <w:p w14:paraId="25DFE07C" w14:textId="77777777" w:rsidR="003A14E1" w:rsidRPr="007B329B" w:rsidRDefault="003A14E1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Thực hiện nhiệm vụ</w:t>
            </w:r>
          </w:p>
        </w:tc>
        <w:tc>
          <w:tcPr>
            <w:tcW w:w="7273" w:type="dxa"/>
          </w:tcPr>
          <w:p w14:paraId="6FD60507" w14:textId="77777777" w:rsidR="003A14E1" w:rsidRPr="007B329B" w:rsidRDefault="003A14E1" w:rsidP="003A14E1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GV: Quan sát các nhóm và đôn đốc các nhóm thực hiện theo yêu cầu. </w:t>
            </w:r>
          </w:p>
          <w:p w14:paraId="42B6276D" w14:textId="0388F72A" w:rsidR="003A14E1" w:rsidRPr="007B329B" w:rsidRDefault="003A14E1" w:rsidP="00957F90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Học sinh: Các nhóm thảo luận, thực hành để tìm được kết quả trả lời cho yêu cầu bài toán.</w:t>
            </w:r>
          </w:p>
        </w:tc>
      </w:tr>
      <w:tr w:rsidR="003A14E1" w:rsidRPr="007B329B" w14:paraId="5CC20BE6" w14:textId="77777777" w:rsidTr="00293AEA">
        <w:tc>
          <w:tcPr>
            <w:tcW w:w="2972" w:type="dxa"/>
            <w:vAlign w:val="center"/>
          </w:tcPr>
          <w:p w14:paraId="3C848340" w14:textId="77777777" w:rsidR="003A14E1" w:rsidRPr="007B329B" w:rsidRDefault="003A14E1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Báo cáo kết quả</w:t>
            </w:r>
          </w:p>
        </w:tc>
        <w:tc>
          <w:tcPr>
            <w:tcW w:w="7273" w:type="dxa"/>
          </w:tcPr>
          <w:p w14:paraId="42AC082A" w14:textId="25F323EE" w:rsidR="003A14E1" w:rsidRPr="007B329B" w:rsidRDefault="003A14E1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ác nhóm nộp phiếu học tập cho giáo viên. Một nhóm trình bày.</w:t>
            </w:r>
          </w:p>
        </w:tc>
      </w:tr>
      <w:tr w:rsidR="003A14E1" w:rsidRPr="007B329B" w14:paraId="3FE64CF7" w14:textId="77777777" w:rsidTr="00293AEA">
        <w:tc>
          <w:tcPr>
            <w:tcW w:w="2972" w:type="dxa"/>
            <w:vAlign w:val="center"/>
          </w:tcPr>
          <w:p w14:paraId="1B4F4BD3" w14:textId="77777777" w:rsidR="003A14E1" w:rsidRPr="007B329B" w:rsidRDefault="003A14E1" w:rsidP="00293AEA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Đánh giá, nhận xét, tổng hợp</w:t>
            </w:r>
          </w:p>
        </w:tc>
        <w:tc>
          <w:tcPr>
            <w:tcW w:w="7273" w:type="dxa"/>
          </w:tcPr>
          <w:p w14:paraId="44A6E926" w14:textId="77777777" w:rsidR="00AF16FF" w:rsidRPr="007B329B" w:rsidRDefault="00AF16FF" w:rsidP="00AF16FF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, nhận xét câu trả lời của các nhóm.</w:t>
            </w:r>
          </w:p>
          <w:p w14:paraId="3CF93801" w14:textId="2C0E5F2A" w:rsidR="003A14E1" w:rsidRPr="007B329B" w:rsidRDefault="00AF16FF" w:rsidP="00AF16FF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chuẩn hóa kiến thức.</w:t>
            </w:r>
          </w:p>
        </w:tc>
      </w:tr>
    </w:tbl>
    <w:p w14:paraId="557CB78E" w14:textId="122B4C8E" w:rsidR="00DF61E9" w:rsidRDefault="00DF61E9" w:rsidP="00EA21F0">
      <w:p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</w:p>
    <w:p w14:paraId="74420A43" w14:textId="77777777" w:rsidR="0001284A" w:rsidRPr="000A5596" w:rsidRDefault="0001284A" w:rsidP="0001284A">
      <w:pPr>
        <w:spacing w:after="0" w:line="360" w:lineRule="auto"/>
        <w:rPr>
          <w:rFonts w:ascii="Cambria" w:hAnsi="Cambria"/>
          <w:sz w:val="24"/>
          <w:szCs w:val="24"/>
        </w:rPr>
      </w:pPr>
      <w:r w:rsidRPr="000A5596">
        <w:rPr>
          <w:rFonts w:ascii="Cambria" w:hAnsi="Cambria"/>
          <w:b/>
          <w:sz w:val="24"/>
          <w:szCs w:val="24"/>
        </w:rPr>
        <w:t>Đánh giá hoạt động này bằng BẢNG KIỂM</w:t>
      </w:r>
      <w:r w:rsidRPr="000A5596">
        <w:rPr>
          <w:rFonts w:ascii="Cambria" w:hAnsi="Cambria"/>
          <w:sz w:val="24"/>
          <w:szCs w:val="24"/>
        </w:rPr>
        <w:t xml:space="preserve"> vào thời điểm hoàn thành nội dung, tại lớp học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681"/>
        <w:gridCol w:w="842"/>
        <w:gridCol w:w="1039"/>
      </w:tblGrid>
      <w:tr w:rsidR="0001284A" w:rsidRPr="000A5596" w14:paraId="3060B685" w14:textId="77777777" w:rsidTr="00F869B5">
        <w:trPr>
          <w:jc w:val="center"/>
        </w:trPr>
        <w:tc>
          <w:tcPr>
            <w:tcW w:w="6681" w:type="dxa"/>
            <w:vMerge w:val="restart"/>
            <w:vAlign w:val="center"/>
          </w:tcPr>
          <w:p w14:paraId="24909C6F" w14:textId="6D3EA681" w:rsidR="0001284A" w:rsidRPr="000A5596" w:rsidRDefault="00AB3211" w:rsidP="00F869B5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b/>
                <w:sz w:val="24"/>
                <w:szCs w:val="24"/>
              </w:rPr>
              <w:t>TIÊU CHÍ</w:t>
            </w:r>
          </w:p>
        </w:tc>
        <w:tc>
          <w:tcPr>
            <w:tcW w:w="1881" w:type="dxa"/>
            <w:gridSpan w:val="2"/>
          </w:tcPr>
          <w:p w14:paraId="5ACE1DF9" w14:textId="77777777" w:rsidR="0001284A" w:rsidRPr="000A5596" w:rsidRDefault="0001284A" w:rsidP="00F869B5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0A5596">
              <w:rPr>
                <w:rFonts w:ascii="Cambria" w:hAnsi="Cambria"/>
                <w:b/>
                <w:sz w:val="24"/>
                <w:szCs w:val="24"/>
              </w:rPr>
              <w:t>XÁC NHẬN</w:t>
            </w:r>
          </w:p>
        </w:tc>
      </w:tr>
      <w:tr w:rsidR="0001284A" w:rsidRPr="000A5596" w14:paraId="53EE70AF" w14:textId="77777777" w:rsidTr="00F869B5">
        <w:trPr>
          <w:jc w:val="center"/>
        </w:trPr>
        <w:tc>
          <w:tcPr>
            <w:tcW w:w="6681" w:type="dxa"/>
            <w:vMerge/>
          </w:tcPr>
          <w:p w14:paraId="0946D6B9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842" w:type="dxa"/>
          </w:tcPr>
          <w:p w14:paraId="7DA838D7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Có </w:t>
            </w:r>
          </w:p>
        </w:tc>
        <w:tc>
          <w:tcPr>
            <w:tcW w:w="1039" w:type="dxa"/>
          </w:tcPr>
          <w:p w14:paraId="399994CE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Không </w:t>
            </w:r>
          </w:p>
        </w:tc>
      </w:tr>
      <w:tr w:rsidR="0001284A" w:rsidRPr="000A5596" w14:paraId="19CDF7C5" w14:textId="77777777" w:rsidTr="00F869B5">
        <w:trPr>
          <w:trHeight w:val="285"/>
          <w:jc w:val="center"/>
        </w:trPr>
        <w:tc>
          <w:tcPr>
            <w:tcW w:w="6681" w:type="dxa"/>
          </w:tcPr>
          <w:p w14:paraId="7D65DF35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thảo luận.</w:t>
            </w:r>
          </w:p>
        </w:tc>
        <w:tc>
          <w:tcPr>
            <w:tcW w:w="842" w:type="dxa"/>
          </w:tcPr>
          <w:p w14:paraId="4830FB33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1A21B29D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49B4C87B" w14:textId="77777777" w:rsidTr="00F869B5">
        <w:trPr>
          <w:trHeight w:val="285"/>
          <w:jc w:val="center"/>
        </w:trPr>
        <w:tc>
          <w:tcPr>
            <w:tcW w:w="6681" w:type="dxa"/>
          </w:tcPr>
          <w:p w14:paraId="0DA70607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nhiệt tình.</w:t>
            </w:r>
          </w:p>
        </w:tc>
        <w:tc>
          <w:tcPr>
            <w:tcW w:w="842" w:type="dxa"/>
          </w:tcPr>
          <w:p w14:paraId="5B9EFCA1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7D4E8E44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2523B4DB" w14:textId="77777777" w:rsidTr="00F869B5">
        <w:trPr>
          <w:trHeight w:val="285"/>
          <w:jc w:val="center"/>
        </w:trPr>
        <w:tc>
          <w:tcPr>
            <w:tcW w:w="6681" w:type="dxa"/>
          </w:tcPr>
          <w:p w14:paraId="377BE13D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Nộp sản phẩm đúng thời gian quy định</w:t>
            </w:r>
          </w:p>
        </w:tc>
        <w:tc>
          <w:tcPr>
            <w:tcW w:w="842" w:type="dxa"/>
          </w:tcPr>
          <w:p w14:paraId="267CB0BC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1894F264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0ED67617" w14:textId="77777777" w:rsidTr="00F869B5">
        <w:trPr>
          <w:trHeight w:val="285"/>
          <w:jc w:val="center"/>
        </w:trPr>
        <w:tc>
          <w:tcPr>
            <w:tcW w:w="6681" w:type="dxa"/>
          </w:tcPr>
          <w:p w14:paraId="65DDF6D2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hống nhất kết quả chung.</w:t>
            </w:r>
          </w:p>
        </w:tc>
        <w:tc>
          <w:tcPr>
            <w:tcW w:w="842" w:type="dxa"/>
          </w:tcPr>
          <w:p w14:paraId="0F52B826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736F45D2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18D25BFF" w14:textId="77777777" w:rsidTr="00F869B5">
        <w:trPr>
          <w:trHeight w:val="285"/>
          <w:jc w:val="center"/>
        </w:trPr>
        <w:tc>
          <w:tcPr>
            <w:tcW w:w="6681" w:type="dxa"/>
          </w:tcPr>
          <w:p w14:paraId="547CF9F1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Giải thích thành công nhiệm vụ.</w:t>
            </w:r>
          </w:p>
        </w:tc>
        <w:tc>
          <w:tcPr>
            <w:tcW w:w="842" w:type="dxa"/>
          </w:tcPr>
          <w:p w14:paraId="598D651F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206D368C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2224AE5E" w14:textId="77777777" w:rsidR="0001284A" w:rsidRPr="007B329B" w:rsidRDefault="0001284A" w:rsidP="00EA21F0">
      <w:p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</w:p>
    <w:p w14:paraId="1D14C06A" w14:textId="77777777" w:rsidR="00310EBE" w:rsidRPr="007B329B" w:rsidRDefault="00310EBE" w:rsidP="00EA21F0">
      <w:pPr>
        <w:widowControl w:val="0"/>
        <w:spacing w:after="0" w:line="360" w:lineRule="auto"/>
        <w:jc w:val="both"/>
        <w:rPr>
          <w:rFonts w:ascii="Cambria" w:eastAsia="Times New Roman" w:hAnsi="Cambria"/>
          <w:b/>
          <w:sz w:val="24"/>
          <w:szCs w:val="24"/>
        </w:rPr>
      </w:pPr>
    </w:p>
    <w:p w14:paraId="3CF082BB" w14:textId="77777777" w:rsidR="00310EBE" w:rsidRPr="007B329B" w:rsidRDefault="00310EBE" w:rsidP="00EA21F0">
      <w:pPr>
        <w:widowControl w:val="0"/>
        <w:spacing w:after="0" w:line="360" w:lineRule="auto"/>
        <w:jc w:val="both"/>
        <w:rPr>
          <w:rFonts w:ascii="Cambria" w:eastAsia="Times New Roman" w:hAnsi="Cambria"/>
          <w:b/>
          <w:sz w:val="24"/>
          <w:szCs w:val="24"/>
        </w:rPr>
      </w:pPr>
      <w:r w:rsidRPr="007B329B">
        <w:rPr>
          <w:rFonts w:ascii="Cambria" w:hAnsi="Cambria"/>
          <w:noProof/>
          <w:sz w:val="24"/>
          <w:szCs w:val="24"/>
        </w:rPr>
        <mc:AlternateContent>
          <mc:Choice Requires="wpg">
            <w:drawing>
              <wp:inline distT="0" distB="0" distL="0" distR="0" wp14:anchorId="71D40ED5" wp14:editId="6F49E57B">
                <wp:extent cx="3638550" cy="323850"/>
                <wp:effectExtent l="0" t="0" r="0" b="0"/>
                <wp:docPr id="3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 flipV="1">
                          <a:off x="0" y="0"/>
                          <a:ext cx="3638550" cy="323850"/>
                          <a:chOff x="0" y="0"/>
                          <a:chExt cx="7060856" cy="800100"/>
                        </a:xfrm>
                      </wpg:grpSpPr>
                      <wps:wsp>
                        <wps:cNvPr id="36" name="Rounded Rectangle 6"/>
                        <wps:cNvSpPr/>
                        <wps:spPr>
                          <a:xfrm rot="10800000" flipH="1">
                            <a:off x="622043" y="0"/>
                            <a:ext cx="6438813" cy="800100"/>
                          </a:xfrm>
                          <a:prstGeom prst="roundRect">
                            <a:avLst/>
                          </a:prstGeom>
                          <a:solidFill>
                            <a:srgbClr val="4F81BD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71F2FE07" w14:textId="77777777" w:rsidR="00310EBE" w:rsidRPr="006D1BDA" w:rsidRDefault="00310EBE" w:rsidP="00310EBE">
                              <w:pPr>
                                <w:jc w:val="right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HOẠT ĐỘNG HÌNH THÀNH KIẾN THỨ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Hexagon 7"/>
                        <wps:cNvSpPr/>
                        <wps:spPr>
                          <a:xfrm rot="10800000">
                            <a:off x="0" y="0"/>
                            <a:ext cx="928116" cy="800100"/>
                          </a:xfrm>
                          <a:prstGeom prst="hexagon">
                            <a:avLst/>
                          </a:prstGeom>
                          <a:solidFill>
                            <a:srgbClr val="4F81BD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61479E91" w14:textId="77777777" w:rsidR="00310EBE" w:rsidRPr="006D1BDA" w:rsidRDefault="00310EBE" w:rsidP="00310EBE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1D40ED5" id="_x0000_s1035" style="width:286.5pt;height:25.5pt;flip:y;mso-position-horizontal-relative:char;mso-position-vertical-relative:line" coordsize="70608,8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">
                <v:roundrect id="Rounded Rectangle 6" o:spid="_x0000_s1036" style="position:absolute;left:6220;width:64388;height:8001;rotation:180;flip:x;visibility:visible;mso-wrap-style:square;v-text-anchor:middle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" fillcolor="#376092" strokecolor="window" strokeweight="2pt">
                  <v:textbox>
                    <w:txbxContent>
                      <w:p w14:paraId="71F2FE07" w14:textId="77777777" w:rsidR="00310EBE" w:rsidRPr="006D1BDA" w:rsidRDefault="00310EBE" w:rsidP="00310EBE">
                        <w:pPr>
                          <w:jc w:val="right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HOẠT ĐỘNG HÌNH THÀNH KIẾN THỨC</w:t>
                        </w:r>
                      </w:p>
                    </w:txbxContent>
                  </v:textbox>
                </v:roundrect>
                <v:shape id="Hexagon 7" o:spid="_x0000_s1037" type="#_x0000_t9" style="position:absolute;width:9281;height:8001;rotation:18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" adj="4655" fillcolor="#376092" strokecolor="window" strokeweight="2pt">
                  <v:textbox inset="0,0,0,0">
                    <w:txbxContent>
                      <w:p w14:paraId="61479E91" w14:textId="77777777" w:rsidR="00310EBE" w:rsidRPr="006D1BDA" w:rsidRDefault="00310EBE" w:rsidP="00310EBE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705CA7B" w14:textId="77777777" w:rsidR="003C3244" w:rsidRPr="007B329B" w:rsidRDefault="003C3244" w:rsidP="003C3244">
      <w:pPr>
        <w:pStyle w:val="ListParagraph"/>
        <w:widowControl w:val="0"/>
        <w:spacing w:after="0" w:line="360" w:lineRule="auto"/>
        <w:jc w:val="both"/>
        <w:rPr>
          <w:rFonts w:ascii="Cambria" w:eastAsia="Times New Roman" w:hAnsi="Cambria"/>
          <w:b/>
          <w:color w:val="000000"/>
          <w:sz w:val="24"/>
          <w:szCs w:val="24"/>
        </w:rPr>
      </w:pPr>
    </w:p>
    <w:p w14:paraId="5E95DA32" w14:textId="1DDC389C" w:rsidR="00004C8A" w:rsidRPr="00ED3903" w:rsidRDefault="00F1231D" w:rsidP="00ED3903">
      <w:pPr>
        <w:pStyle w:val="ListParagraph"/>
        <w:widowControl w:val="0"/>
        <w:numPr>
          <w:ilvl w:val="0"/>
          <w:numId w:val="23"/>
        </w:numPr>
        <w:spacing w:after="0" w:line="360" w:lineRule="auto"/>
        <w:jc w:val="both"/>
        <w:rPr>
          <w:rFonts w:ascii="Cambria" w:eastAsia="Times New Roman" w:hAnsi="Cambria"/>
          <w:b/>
          <w:color w:val="000000"/>
          <w:sz w:val="24"/>
          <w:szCs w:val="24"/>
        </w:rPr>
      </w:pPr>
      <w:r w:rsidRPr="00ED3903">
        <w:rPr>
          <w:rFonts w:ascii="Cambria" w:eastAsia="Times New Roman" w:hAnsi="Cambria"/>
          <w:b/>
          <w:color w:val="000000"/>
          <w:sz w:val="24"/>
          <w:szCs w:val="24"/>
        </w:rPr>
        <w:t xml:space="preserve">Tính chất </w:t>
      </w:r>
    </w:p>
    <w:p w14:paraId="29A5838A" w14:textId="33B269E9" w:rsidR="00F1231D" w:rsidRPr="00004C8A" w:rsidRDefault="00F1231D" w:rsidP="00004C8A">
      <w:pPr>
        <w:widowControl w:val="0"/>
        <w:spacing w:after="0" w:line="360" w:lineRule="auto"/>
        <w:jc w:val="both"/>
        <w:rPr>
          <w:rFonts w:ascii="Cambria" w:eastAsia="Times New Roman" w:hAnsi="Cambria"/>
          <w:b/>
          <w:color w:val="000000"/>
          <w:sz w:val="24"/>
          <w:szCs w:val="24"/>
        </w:rPr>
      </w:pPr>
      <w:r w:rsidRPr="00004C8A">
        <w:rPr>
          <w:rFonts w:ascii="Cambria" w:eastAsia="Times New Roman" w:hAnsi="Cambria"/>
          <w:b/>
          <w:color w:val="000000"/>
          <w:sz w:val="24"/>
          <w:szCs w:val="24"/>
        </w:rPr>
        <w:t>Mục tiêu</w:t>
      </w:r>
    </w:p>
    <w:p w14:paraId="17325EB0" w14:textId="0263CBFA" w:rsidR="006E5980" w:rsidRPr="007B329B" w:rsidRDefault="006E5980" w:rsidP="008A2A1D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eastAsia="Times New Roman" w:hAnsi="Cambria"/>
          <w:sz w:val="24"/>
          <w:szCs w:val="24"/>
        </w:rPr>
        <w:t>Nắm các tính chất của tích một số với vectơ</w:t>
      </w:r>
    </w:p>
    <w:p w14:paraId="6BCD7917" w14:textId="17151608" w:rsidR="00F1231D" w:rsidRPr="007B329B" w:rsidRDefault="00F770A9" w:rsidP="00004C8A">
      <w:pPr>
        <w:spacing w:after="0" w:line="360" w:lineRule="auto"/>
        <w:jc w:val="both"/>
        <w:rPr>
          <w:rFonts w:ascii="Cambria" w:eastAsia="Times New Roman" w:hAnsi="Cambria"/>
          <w:b/>
          <w:color w:val="000000"/>
          <w:sz w:val="24"/>
          <w:szCs w:val="24"/>
        </w:rPr>
      </w:pPr>
      <w:r w:rsidRPr="007B329B">
        <w:rPr>
          <w:rFonts w:ascii="Cambria" w:eastAsia="Times New Roman" w:hAnsi="Cambria"/>
          <w:b/>
          <w:color w:val="000000"/>
          <w:sz w:val="24"/>
          <w:szCs w:val="24"/>
        </w:rPr>
        <w:t>Nội dung</w:t>
      </w:r>
    </w:p>
    <w:tbl>
      <w:tblPr>
        <w:tblStyle w:val="TableGrid"/>
        <w:tblW w:w="10343" w:type="dxa"/>
        <w:tblLayout w:type="fixed"/>
        <w:tblLook w:val="04A0" w:firstRow="1" w:lastRow="0" w:firstColumn="1" w:lastColumn="0" w:noHBand="0" w:noVBand="1"/>
      </w:tblPr>
      <w:tblGrid>
        <w:gridCol w:w="4106"/>
        <w:gridCol w:w="3851"/>
        <w:gridCol w:w="2386"/>
      </w:tblGrid>
      <w:tr w:rsidR="00F07A7D" w:rsidRPr="007B329B" w14:paraId="1085062D" w14:textId="251371CF" w:rsidTr="00BB6B47">
        <w:tc>
          <w:tcPr>
            <w:tcW w:w="4106" w:type="dxa"/>
            <w:vAlign w:val="center"/>
          </w:tcPr>
          <w:p w14:paraId="100193EE" w14:textId="77777777" w:rsidR="00F07A7D" w:rsidRPr="007B329B" w:rsidRDefault="00F07A7D" w:rsidP="00F869B5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3851" w:type="dxa"/>
            <w:vAlign w:val="center"/>
          </w:tcPr>
          <w:p w14:paraId="2794BF8B" w14:textId="77777777" w:rsidR="00F07A7D" w:rsidRPr="007B329B" w:rsidRDefault="00F07A7D" w:rsidP="00F869B5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Sản phẩm</w:t>
            </w:r>
          </w:p>
        </w:tc>
        <w:tc>
          <w:tcPr>
            <w:tcW w:w="2386" w:type="dxa"/>
          </w:tcPr>
          <w:p w14:paraId="7601CD51" w14:textId="0600AAD6" w:rsidR="00F07A7D" w:rsidRPr="007B329B" w:rsidRDefault="00F07A7D" w:rsidP="00F869B5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 xml:space="preserve">Phương án </w:t>
            </w:r>
            <w:r w:rsidR="00431664" w:rsidRPr="007B329B">
              <w:rPr>
                <w:rFonts w:ascii="Cambria" w:hAnsi="Cambria"/>
                <w:b/>
                <w:sz w:val="24"/>
                <w:szCs w:val="24"/>
              </w:rPr>
              <w:t>đánh giá</w:t>
            </w:r>
          </w:p>
        </w:tc>
      </w:tr>
      <w:tr w:rsidR="00F07A7D" w:rsidRPr="007B329B" w14:paraId="01D06F6F" w14:textId="3E2E8254" w:rsidTr="00BB6B47">
        <w:tc>
          <w:tcPr>
            <w:tcW w:w="4106" w:type="dxa"/>
          </w:tcPr>
          <w:p w14:paraId="28DDB7A9" w14:textId="77777777" w:rsidR="00004C8A" w:rsidRDefault="00004C8A" w:rsidP="00004C8A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color w:val="000000"/>
                <w:sz w:val="24"/>
                <w:szCs w:val="24"/>
              </w:rPr>
            </w:pPr>
            <w:r>
              <w:rPr>
                <w:rFonts w:ascii="Cambria" w:eastAsia="Times New Roman" w:hAnsi="Cambria"/>
                <w:b/>
                <w:color w:val="000000"/>
                <w:sz w:val="24"/>
                <w:szCs w:val="24"/>
              </w:rPr>
              <w:t>Ví dụ 3</w:t>
            </w:r>
            <w:r w:rsidR="00F07A7D" w:rsidRPr="007B329B">
              <w:rPr>
                <w:rFonts w:ascii="Cambria" w:eastAsia="Times New Roman" w:hAnsi="Cambria"/>
                <w:b/>
                <w:color w:val="000000"/>
                <w:sz w:val="24"/>
                <w:szCs w:val="24"/>
              </w:rPr>
              <w:t>.</w:t>
            </w:r>
            <w:r w:rsidR="00F07A7D" w:rsidRPr="007B329B">
              <w:rPr>
                <w:rFonts w:ascii="Cambria" w:eastAsia="Times New Roman" w:hAnsi="Cambria"/>
                <w:bCs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Cambria" w:eastAsia="Times New Roman" w:hAnsi="Cambria"/>
                <w:bCs/>
                <w:color w:val="000000"/>
                <w:sz w:val="24"/>
                <w:szCs w:val="24"/>
              </w:rPr>
              <w:t xml:space="preserve">Cho 3 điểm A, B, C. Chứng </w:t>
            </w:r>
            <w:r>
              <w:rPr>
                <w:rFonts w:ascii="Cambria" w:eastAsia="Times New Roman" w:hAnsi="Cambria"/>
                <w:bCs/>
                <w:color w:val="000000"/>
                <w:sz w:val="24"/>
                <w:szCs w:val="24"/>
              </w:rPr>
              <w:lastRenderedPageBreak/>
              <w:t>minh:</w:t>
            </w:r>
          </w:p>
          <w:p w14:paraId="277847BF" w14:textId="77777777" w:rsidR="00F07A7D" w:rsidRDefault="00EB7ACA" w:rsidP="00004C8A">
            <w:pPr>
              <w:pStyle w:val="ListParagraph"/>
              <w:widowControl w:val="0"/>
              <w:numPr>
                <w:ilvl w:val="0"/>
                <w:numId w:val="19"/>
              </w:num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1880" w:dyaOrig="340" w14:anchorId="3699E63B">
                <v:shape id="_x0000_i1069" type="#_x0000_t75" alt="" style="width:93.75pt;height:17.25pt;mso-width-percent:0;mso-height-percent:0;mso-width-percent:0;mso-height-percent:0" o:ole="">
                  <v:imagedata r:id="rId52" o:title=""/>
                </v:shape>
                <o:OLEObject Type="Embed" ProgID="Equation.DSMT4" ShapeID="_x0000_i1069" DrawAspect="Content" ObjectID="_1722946565" r:id="rId53"/>
              </w:object>
            </w:r>
            <w:r w:rsidR="00A47C76"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</w:p>
          <w:p w14:paraId="3BC82C85" w14:textId="7CD9D6B3" w:rsidR="00A47C76" w:rsidRPr="00004C8A" w:rsidRDefault="00EB7ACA" w:rsidP="00004C8A">
            <w:pPr>
              <w:pStyle w:val="ListParagraph"/>
              <w:widowControl w:val="0"/>
              <w:numPr>
                <w:ilvl w:val="0"/>
                <w:numId w:val="19"/>
              </w:num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EB7ACA">
              <w:rPr>
                <w:rFonts w:ascii="Cambria" w:eastAsia="Times New Roman" w:hAnsi="Cambria"/>
                <w:bCs/>
                <w:noProof/>
                <w:position w:val="-18"/>
                <w:sz w:val="24"/>
                <w:szCs w:val="24"/>
              </w:rPr>
              <w:object w:dxaOrig="2700" w:dyaOrig="480" w14:anchorId="5B35BC27">
                <v:shape id="_x0000_i1068" type="#_x0000_t75" alt="" style="width:135pt;height:24pt;mso-width-percent:0;mso-height-percent:0;mso-width-percent:0;mso-height-percent:0" o:ole="">
                  <v:imagedata r:id="rId54" o:title=""/>
                </v:shape>
                <o:OLEObject Type="Embed" ProgID="Equation.DSMT4" ShapeID="_x0000_i1068" DrawAspect="Content" ObjectID="_1722946566" r:id="rId55"/>
              </w:object>
            </w:r>
            <w:r w:rsidR="00A47C76"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3851" w:type="dxa"/>
          </w:tcPr>
          <w:p w14:paraId="58F4AF82" w14:textId="6D5FC18D" w:rsidR="00F07A7D" w:rsidRDefault="00F07A7D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lastRenderedPageBreak/>
              <w:t>Bài toán 3</w:t>
            </w:r>
            <w:r w:rsidRPr="007B329B">
              <w:rPr>
                <w:rFonts w:ascii="Cambria" w:hAnsi="Cambria"/>
                <w:bCs/>
                <w:sz w:val="24"/>
                <w:szCs w:val="24"/>
              </w:rPr>
              <w:t>.</w:t>
            </w:r>
          </w:p>
          <w:p w14:paraId="0D91379C" w14:textId="22029369" w:rsidR="00A47C76" w:rsidRPr="00A47C76" w:rsidRDefault="00A47C76" w:rsidP="00A47C76">
            <w:pPr>
              <w:pStyle w:val="ListParagraph"/>
              <w:widowControl w:val="0"/>
              <w:numPr>
                <w:ilvl w:val="0"/>
                <w:numId w:val="22"/>
              </w:numPr>
              <w:spacing w:after="0" w:line="360" w:lineRule="auto"/>
              <w:jc w:val="both"/>
              <w:rPr>
                <w:rFonts w:ascii="Cambria" w:hAnsi="Cambria"/>
                <w:bCs/>
                <w:sz w:val="24"/>
                <w:szCs w:val="24"/>
              </w:rPr>
            </w:pPr>
            <w:r>
              <w:rPr>
                <w:rFonts w:ascii="Cambria" w:hAnsi="Cambria"/>
                <w:bCs/>
                <w:sz w:val="24"/>
                <w:szCs w:val="24"/>
              </w:rPr>
              <w:lastRenderedPageBreak/>
              <w:t>Ta có:</w:t>
            </w:r>
          </w:p>
          <w:p w14:paraId="5F7ECA07" w14:textId="77777777" w:rsidR="00F07A7D" w:rsidRDefault="00A47C76" w:rsidP="00A47C76">
            <w:pPr>
              <w:pStyle w:val="ListParagraph"/>
              <w:widowControl w:val="0"/>
              <w:spacing w:after="0" w:line="360" w:lineRule="auto"/>
              <w:ind w:left="11"/>
              <w:jc w:val="both"/>
              <w:rPr>
                <w:rFonts w:ascii="Cambria" w:hAnsi="Cambria"/>
                <w:bCs/>
                <w:sz w:val="24"/>
                <w:szCs w:val="24"/>
              </w:rPr>
            </w:pPr>
            <w:r w:rsidRPr="00A47C76">
              <w:rPr>
                <w:rFonts w:ascii="Cambria" w:hAnsi="Cambria"/>
                <w:bCs/>
                <w:sz w:val="24"/>
                <w:szCs w:val="24"/>
              </w:rPr>
              <w:t xml:space="preserve"> </w:t>
            </w:r>
            <w:r w:rsidR="00EB7ACA" w:rsidRPr="00BB6B47">
              <w:rPr>
                <w:noProof/>
                <w:position w:val="-18"/>
              </w:rPr>
              <w:object w:dxaOrig="3320" w:dyaOrig="480" w14:anchorId="59B1410A">
                <v:shape id="_x0000_i1067" type="#_x0000_t75" alt="" style="width:165.75pt;height:24pt;mso-width-percent:0;mso-height-percent:0;mso-width-percent:0;mso-height-percent:0" o:ole="">
                  <v:imagedata r:id="rId56" o:title=""/>
                </v:shape>
                <o:OLEObject Type="Embed" ProgID="Equation.DSMT4" ShapeID="_x0000_i1067" DrawAspect="Content" ObjectID="_1722946567" r:id="rId57"/>
              </w:object>
            </w:r>
            <w:r w:rsidRPr="00A47C76">
              <w:rPr>
                <w:rFonts w:ascii="Cambria" w:hAnsi="Cambria"/>
                <w:bCs/>
                <w:sz w:val="24"/>
                <w:szCs w:val="24"/>
              </w:rPr>
              <w:t xml:space="preserve"> </w:t>
            </w:r>
          </w:p>
          <w:p w14:paraId="00DE4935" w14:textId="77777777" w:rsidR="00BB6B47" w:rsidRDefault="00BB6B47" w:rsidP="00BB6B47">
            <w:pPr>
              <w:pStyle w:val="ListParagraph"/>
              <w:widowControl w:val="0"/>
              <w:numPr>
                <w:ilvl w:val="0"/>
                <w:numId w:val="22"/>
              </w:numPr>
              <w:spacing w:after="0" w:line="360" w:lineRule="auto"/>
              <w:jc w:val="both"/>
              <w:rPr>
                <w:rFonts w:ascii="Cambria" w:hAnsi="Cambria"/>
                <w:bCs/>
                <w:sz w:val="24"/>
                <w:szCs w:val="24"/>
              </w:rPr>
            </w:pPr>
            <w:r>
              <w:rPr>
                <w:rFonts w:ascii="Cambria" w:hAnsi="Cambria"/>
                <w:bCs/>
                <w:sz w:val="24"/>
                <w:szCs w:val="24"/>
              </w:rPr>
              <w:t>Ta có:</w:t>
            </w:r>
          </w:p>
          <w:p w14:paraId="61EDFB59" w14:textId="7D96D807" w:rsidR="00BB6B47" w:rsidRPr="00BB6B47" w:rsidRDefault="00EB7ACA" w:rsidP="00BB6B47">
            <w:pPr>
              <w:widowControl w:val="0"/>
              <w:spacing w:after="0" w:line="360" w:lineRule="auto"/>
              <w:jc w:val="both"/>
              <w:rPr>
                <w:rFonts w:ascii="Cambria" w:hAnsi="Cambria"/>
                <w:bCs/>
                <w:sz w:val="24"/>
                <w:szCs w:val="24"/>
              </w:rPr>
            </w:pPr>
            <w:r w:rsidRPr="00EB7ACA">
              <w:rPr>
                <w:rFonts w:ascii="Cambria" w:eastAsia="Times New Roman" w:hAnsi="Cambria"/>
                <w:bCs/>
                <w:noProof/>
                <w:position w:val="-36"/>
                <w:sz w:val="24"/>
                <w:szCs w:val="24"/>
              </w:rPr>
              <w:object w:dxaOrig="3760" w:dyaOrig="840" w14:anchorId="007807EE">
                <v:shape id="_x0000_i1066" type="#_x0000_t75" alt="" style="width:188.25pt;height:42pt;mso-width-percent:0;mso-height-percent:0;mso-width-percent:0;mso-height-percent:0" o:ole="">
                  <v:imagedata r:id="rId58" o:title=""/>
                </v:shape>
                <o:OLEObject Type="Embed" ProgID="Equation.DSMT4" ShapeID="_x0000_i1066" DrawAspect="Content" ObjectID="_1722946568" r:id="rId59"/>
              </w:object>
            </w:r>
          </w:p>
        </w:tc>
        <w:tc>
          <w:tcPr>
            <w:tcW w:w="2386" w:type="dxa"/>
          </w:tcPr>
          <w:p w14:paraId="208B7AE9" w14:textId="77777777" w:rsidR="00290B22" w:rsidRDefault="00290B22" w:rsidP="00290B22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lastRenderedPageBreak/>
              <w:t xml:space="preserve">Câu trả lời của học </w:t>
            </w:r>
            <w:r w:rsidRPr="007B329B">
              <w:rPr>
                <w:rFonts w:ascii="Cambria" w:hAnsi="Cambria"/>
                <w:sz w:val="24"/>
                <w:szCs w:val="24"/>
              </w:rPr>
              <w:lastRenderedPageBreak/>
              <w:t>sinh. Thái độ học tập,</w:t>
            </w:r>
            <w:r>
              <w:rPr>
                <w:rFonts w:ascii="Cambria" w:hAnsi="Cambria"/>
                <w:sz w:val="24"/>
                <w:szCs w:val="24"/>
              </w:rPr>
              <w:t xml:space="preserve"> </w:t>
            </w:r>
            <w:r w:rsidRPr="007B329B">
              <w:rPr>
                <w:rFonts w:ascii="Cambria" w:hAnsi="Cambria"/>
                <w:sz w:val="24"/>
                <w:szCs w:val="24"/>
              </w:rPr>
              <w:t>làm việc nhóm.</w:t>
            </w:r>
          </w:p>
          <w:p w14:paraId="194AAB8E" w14:textId="5FC17FFD" w:rsidR="00596338" w:rsidRPr="007B329B" w:rsidRDefault="00290B22" w:rsidP="00290B22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Công cụ đánh giá: Bảng kiểm.</w:t>
            </w:r>
          </w:p>
        </w:tc>
      </w:tr>
      <w:tr w:rsidR="00F07A7D" w:rsidRPr="007B329B" w14:paraId="717A032D" w14:textId="60A434A9" w:rsidTr="00BB6B47">
        <w:tc>
          <w:tcPr>
            <w:tcW w:w="4106" w:type="dxa"/>
          </w:tcPr>
          <w:p w14:paraId="2FB66CE3" w14:textId="77777777" w:rsidR="00F07A7D" w:rsidRDefault="00BB6B47" w:rsidP="00BB6B47">
            <w:pPr>
              <w:widowControl w:val="0"/>
              <w:spacing w:after="0" w:line="360" w:lineRule="auto"/>
              <w:rPr>
                <w:rFonts w:ascii="Cambria" w:eastAsia="Times New Roman" w:hAnsi="Cambria"/>
                <w:sz w:val="24"/>
                <w:szCs w:val="24"/>
              </w:rPr>
            </w:pPr>
            <w:r w:rsidRPr="00BB6B47">
              <w:rPr>
                <w:rFonts w:ascii="Cambria" w:eastAsia="Times New Roman" w:hAnsi="Cambria"/>
                <w:b/>
                <w:bCs/>
                <w:sz w:val="24"/>
                <w:szCs w:val="24"/>
              </w:rPr>
              <w:t>Luyện tập 2:</w:t>
            </w:r>
            <w:r>
              <w:rPr>
                <w:rFonts w:ascii="Cambria" w:eastAsia="Times New Roman" w:hAnsi="Cambria"/>
                <w:sz w:val="24"/>
                <w:szCs w:val="24"/>
              </w:rPr>
              <w:t xml:space="preserve"> Cho 3 điểm A, B, C. Chứng minh: </w:t>
            </w:r>
          </w:p>
          <w:p w14:paraId="344FB098" w14:textId="594969C3" w:rsidR="00BB6B47" w:rsidRPr="007B329B" w:rsidRDefault="00EB7ACA" w:rsidP="00BB6B47">
            <w:pPr>
              <w:widowControl w:val="0"/>
              <w:spacing w:after="0" w:line="360" w:lineRule="auto"/>
              <w:rPr>
                <w:rFonts w:ascii="Cambria" w:eastAsia="Times New Roman" w:hAnsi="Cambria"/>
                <w:sz w:val="24"/>
                <w:szCs w:val="24"/>
              </w:rPr>
            </w:pPr>
            <w:r w:rsidRPr="00EB7ACA">
              <w:rPr>
                <w:rFonts w:ascii="Cambria" w:eastAsia="Times New Roman" w:hAnsi="Cambria"/>
                <w:noProof/>
                <w:position w:val="-18"/>
                <w:sz w:val="24"/>
                <w:szCs w:val="24"/>
              </w:rPr>
              <w:object w:dxaOrig="3460" w:dyaOrig="480" w14:anchorId="2E3A6DC3">
                <v:shape id="_x0000_i1065" type="#_x0000_t75" alt="" style="width:173.25pt;height:24pt;mso-width-percent:0;mso-height-percent:0;mso-width-percent:0;mso-height-percent:0" o:ole="">
                  <v:imagedata r:id="rId60" o:title=""/>
                </v:shape>
                <o:OLEObject Type="Embed" ProgID="Equation.DSMT4" ShapeID="_x0000_i1065" DrawAspect="Content" ObjectID="_1722946569" r:id="rId61"/>
              </w:object>
            </w:r>
            <w:r w:rsidR="00BB6B47">
              <w:rPr>
                <w:rFonts w:ascii="Cambria" w:eastAsia="Times New Roman" w:hAnsi="Cambria"/>
                <w:sz w:val="24"/>
                <w:szCs w:val="24"/>
              </w:rPr>
              <w:t xml:space="preserve"> </w:t>
            </w:r>
          </w:p>
        </w:tc>
        <w:tc>
          <w:tcPr>
            <w:tcW w:w="3851" w:type="dxa"/>
          </w:tcPr>
          <w:p w14:paraId="39A35FCF" w14:textId="3E39CDB5" w:rsidR="00A47C76" w:rsidRPr="007B329B" w:rsidRDefault="00EB7ACA" w:rsidP="00A47C76">
            <w:pPr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EB7ACA">
              <w:rPr>
                <w:rFonts w:ascii="Cambria" w:eastAsia="Times New Roman" w:hAnsi="Cambria"/>
                <w:noProof/>
                <w:position w:val="-46"/>
                <w:sz w:val="24"/>
                <w:szCs w:val="24"/>
              </w:rPr>
              <w:object w:dxaOrig="2900" w:dyaOrig="1240" w14:anchorId="4788C203">
                <v:shape id="_x0000_i1064" type="#_x0000_t75" alt="" style="width:144.75pt;height:62.25pt;mso-width-percent:0;mso-height-percent:0;mso-width-percent:0;mso-height-percent:0" o:ole="">
                  <v:imagedata r:id="rId62" o:title=""/>
                </v:shape>
                <o:OLEObject Type="Embed" ProgID="Equation.DSMT4" ShapeID="_x0000_i1064" DrawAspect="Content" ObjectID="_1722946570" r:id="rId63"/>
              </w:object>
            </w:r>
          </w:p>
          <w:p w14:paraId="0A3013F3" w14:textId="7CDED85C" w:rsidR="00F07A7D" w:rsidRPr="007B329B" w:rsidRDefault="00F07A7D" w:rsidP="00957F90">
            <w:pPr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2386" w:type="dxa"/>
          </w:tcPr>
          <w:p w14:paraId="16851B94" w14:textId="77777777" w:rsidR="00F07A7D" w:rsidRPr="007B329B" w:rsidRDefault="00F07A7D" w:rsidP="00F869B5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</w:p>
        </w:tc>
      </w:tr>
    </w:tbl>
    <w:p w14:paraId="6F5EAE95" w14:textId="1A1ABAA1" w:rsidR="00A52BE0" w:rsidRPr="007B329B" w:rsidRDefault="00A52BE0" w:rsidP="00EA21F0">
      <w:pPr>
        <w:widowControl w:val="0"/>
        <w:spacing w:after="0" w:line="360" w:lineRule="auto"/>
        <w:jc w:val="both"/>
        <w:rPr>
          <w:rFonts w:ascii="Cambria" w:eastAsia="Times New Roman" w:hAnsi="Cambria"/>
          <w:bCs/>
          <w:color w:val="000000"/>
          <w:sz w:val="24"/>
          <w:szCs w:val="24"/>
        </w:rPr>
      </w:pPr>
    </w:p>
    <w:p w14:paraId="75158728" w14:textId="77777777" w:rsidR="00957F90" w:rsidRPr="007B329B" w:rsidRDefault="00957F90" w:rsidP="00957F90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  <w:r w:rsidRPr="007B329B">
        <w:rPr>
          <w:rFonts w:ascii="Cambria" w:hAnsi="Cambria"/>
          <w:b/>
          <w:bCs/>
          <w:sz w:val="24"/>
          <w:szCs w:val="24"/>
        </w:rPr>
        <w:t>Tổ chức thực hiệ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74"/>
        <w:gridCol w:w="7038"/>
      </w:tblGrid>
      <w:tr w:rsidR="00957F90" w:rsidRPr="007B329B" w14:paraId="716DFC5D" w14:textId="77777777" w:rsidTr="00F869B5">
        <w:tc>
          <w:tcPr>
            <w:tcW w:w="2972" w:type="dxa"/>
            <w:vAlign w:val="center"/>
          </w:tcPr>
          <w:p w14:paraId="55EEFB6C" w14:textId="77777777" w:rsidR="00957F90" w:rsidRPr="007B329B" w:rsidRDefault="00957F90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Chuyển giao nhiệm vụ</w:t>
            </w:r>
          </w:p>
        </w:tc>
        <w:tc>
          <w:tcPr>
            <w:tcW w:w="7273" w:type="dxa"/>
          </w:tcPr>
          <w:p w14:paraId="4C303BAB" w14:textId="77777777" w:rsidR="00957F90" w:rsidRPr="007B329B" w:rsidRDefault="00957F90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giao nhiệm vụ cho các nhóm thực hiện.</w:t>
            </w:r>
          </w:p>
        </w:tc>
      </w:tr>
      <w:tr w:rsidR="00957F90" w:rsidRPr="007B329B" w14:paraId="272749B8" w14:textId="77777777" w:rsidTr="00F869B5">
        <w:tc>
          <w:tcPr>
            <w:tcW w:w="2972" w:type="dxa"/>
            <w:vAlign w:val="center"/>
          </w:tcPr>
          <w:p w14:paraId="2377758C" w14:textId="77777777" w:rsidR="00957F90" w:rsidRPr="007B329B" w:rsidRDefault="00957F90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Thực hiện nhiệm vụ</w:t>
            </w:r>
          </w:p>
        </w:tc>
        <w:tc>
          <w:tcPr>
            <w:tcW w:w="7273" w:type="dxa"/>
          </w:tcPr>
          <w:p w14:paraId="38E535C8" w14:textId="77777777" w:rsidR="00957F90" w:rsidRPr="007B329B" w:rsidRDefault="00957F90" w:rsidP="00F869B5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GV: Quan sát các nhóm và đôn đốc các nhóm thực hiện theo yêu cầu. </w:t>
            </w:r>
          </w:p>
          <w:p w14:paraId="408AC7FF" w14:textId="2BE822BA" w:rsidR="00957F90" w:rsidRPr="007B329B" w:rsidRDefault="00957F90" w:rsidP="00957F90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Học sinh: Các nhóm thảo luận, thực hành để tìm được kết quả trả lời cho yêu cầu bài toán.</w:t>
            </w:r>
          </w:p>
        </w:tc>
      </w:tr>
      <w:tr w:rsidR="00957F90" w:rsidRPr="007B329B" w14:paraId="695114ED" w14:textId="77777777" w:rsidTr="00F869B5">
        <w:tc>
          <w:tcPr>
            <w:tcW w:w="2972" w:type="dxa"/>
            <w:vAlign w:val="center"/>
          </w:tcPr>
          <w:p w14:paraId="2943E7A5" w14:textId="77777777" w:rsidR="00957F90" w:rsidRPr="007B329B" w:rsidRDefault="00957F90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Báo cáo kết quả</w:t>
            </w:r>
          </w:p>
        </w:tc>
        <w:tc>
          <w:tcPr>
            <w:tcW w:w="7273" w:type="dxa"/>
          </w:tcPr>
          <w:p w14:paraId="2D1A6994" w14:textId="77777777" w:rsidR="00957F90" w:rsidRPr="007B329B" w:rsidRDefault="00957F90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ác nhóm nộp phiếu học tập cho giáo viên. Một nhóm trình bày.</w:t>
            </w:r>
          </w:p>
        </w:tc>
      </w:tr>
      <w:tr w:rsidR="00957F90" w:rsidRPr="007B329B" w14:paraId="7EE23DA2" w14:textId="77777777" w:rsidTr="00F869B5">
        <w:tc>
          <w:tcPr>
            <w:tcW w:w="2972" w:type="dxa"/>
            <w:vAlign w:val="center"/>
          </w:tcPr>
          <w:p w14:paraId="669CB0D8" w14:textId="77777777" w:rsidR="00957F90" w:rsidRPr="007B329B" w:rsidRDefault="00957F90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Đánh giá, nhận xét, tổng hợp</w:t>
            </w:r>
          </w:p>
        </w:tc>
        <w:tc>
          <w:tcPr>
            <w:tcW w:w="7273" w:type="dxa"/>
          </w:tcPr>
          <w:p w14:paraId="24394C20" w14:textId="77777777" w:rsidR="00957F90" w:rsidRPr="007B329B" w:rsidRDefault="00957F90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, nhận xét câu trả lời của các nhóm.</w:t>
            </w:r>
          </w:p>
          <w:p w14:paraId="097BE61A" w14:textId="6E57C89D" w:rsidR="00957F90" w:rsidRPr="007B329B" w:rsidRDefault="00957F90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chuẩn hóa kiến thức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822"/>
            </w:tblGrid>
            <w:tr w:rsidR="00D40652" w:rsidRPr="007B329B" w14:paraId="6E7C8287" w14:textId="77777777" w:rsidTr="00D40652">
              <w:tc>
                <w:tcPr>
                  <w:tcW w:w="704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2CC" w:themeFill="accent4" w:themeFillTint="33"/>
                </w:tcPr>
                <w:p w14:paraId="7A728739" w14:textId="5A62680A" w:rsidR="00D40652" w:rsidRPr="00ED3903" w:rsidRDefault="00D40652" w:rsidP="00ED3903">
                  <w:pPr>
                    <w:widowControl w:val="0"/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>Với hai vectơ</w:t>
                  </w:r>
                  <w:r w:rsidR="00ED3903">
                    <w:rPr>
                      <w:rFonts w:ascii="Cambria" w:hAnsi="Cambria"/>
                      <w:sz w:val="24"/>
                      <w:szCs w:val="24"/>
                    </w:rPr>
                    <w:t xml:space="preserve"> bất kì</w:t>
                  </w:r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</m:oMath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,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e>
                    </m:acc>
                  </m:oMath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 và hai số thực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h,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</m:oMath>
                  <w:r w:rsidR="00A47C76">
                    <w:rPr>
                      <w:rFonts w:ascii="Cambria" w:hAnsi="Cambria"/>
                      <w:sz w:val="24"/>
                      <w:szCs w:val="24"/>
                    </w:rPr>
                    <w:t>,</w:t>
                  </w:r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 ta có:</w:t>
                  </w:r>
                </w:p>
                <w:p w14:paraId="16BA93BD" w14:textId="11D33C7B" w:rsidR="00D40652" w:rsidRPr="007B329B" w:rsidRDefault="007B329B" w:rsidP="008A2A1D">
                  <w:pPr>
                    <w:pStyle w:val="ListParagraph"/>
                    <w:widowControl w:val="0"/>
                    <w:numPr>
                      <w:ilvl w:val="0"/>
                      <w:numId w:val="3"/>
                    </w:numPr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=k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k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e>
                    </m:acc>
                  </m:oMath>
                  <w:r w:rsidR="00D40652"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;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k</m:t>
                    </m:r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a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b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=k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k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b</m:t>
                        </m:r>
                      </m:e>
                    </m:acc>
                  </m:oMath>
                </w:p>
                <w:p w14:paraId="0EC28138" w14:textId="69F530BC" w:rsidR="00D40652" w:rsidRDefault="00000000" w:rsidP="008A2A1D">
                  <w:pPr>
                    <w:pStyle w:val="ListParagraph"/>
                    <w:widowControl w:val="0"/>
                    <w:numPr>
                      <w:ilvl w:val="0"/>
                      <w:numId w:val="3"/>
                    </w:numPr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m:oMath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h+k</m:t>
                        </m:r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=h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k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</m:oMath>
                  <w:r w:rsidR="00D40652" w:rsidRPr="007B329B">
                    <w:rPr>
                      <w:rFonts w:ascii="Cambria" w:hAnsi="Cambria"/>
                      <w:sz w:val="24"/>
                      <w:szCs w:val="24"/>
                    </w:rPr>
                    <w:t>.</w:t>
                  </w:r>
                </w:p>
                <w:p w14:paraId="7E5B9BE5" w14:textId="08363751" w:rsidR="00ED3903" w:rsidRPr="007B329B" w:rsidRDefault="00EB7ACA" w:rsidP="008A2A1D">
                  <w:pPr>
                    <w:pStyle w:val="ListParagraph"/>
                    <w:widowControl w:val="0"/>
                    <w:numPr>
                      <w:ilvl w:val="0"/>
                      <w:numId w:val="3"/>
                    </w:numPr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 w:rsidRPr="00EB7ACA">
                    <w:rPr>
                      <w:rFonts w:ascii="Cambria" w:eastAsia="Times New Roman" w:hAnsi="Cambria"/>
                      <w:noProof/>
                      <w:position w:val="-18"/>
                      <w:sz w:val="24"/>
                      <w:szCs w:val="24"/>
                    </w:rPr>
                    <w:object w:dxaOrig="1500" w:dyaOrig="480" w14:anchorId="30721017">
                      <v:shape id="_x0000_i1063" type="#_x0000_t75" alt="" style="width:75pt;height:24pt;mso-width-percent:0;mso-height-percent:0;mso-width-percent:0;mso-height-percent:0" o:ole="">
                        <v:imagedata r:id="rId64" o:title=""/>
                      </v:shape>
                      <o:OLEObject Type="Embed" ProgID="Equation.DSMT4" ShapeID="_x0000_i1063" DrawAspect="Content" ObjectID="_1722946571" r:id="rId65"/>
                    </w:object>
                  </w:r>
                  <w:r w:rsidR="00ED3903">
                    <w:rPr>
                      <w:rFonts w:ascii="Cambria" w:eastAsia="Times New Roman" w:hAnsi="Cambria"/>
                      <w:sz w:val="24"/>
                      <w:szCs w:val="24"/>
                    </w:rPr>
                    <w:t xml:space="preserve"> </w:t>
                  </w:r>
                </w:p>
                <w:p w14:paraId="24539D07" w14:textId="77777777" w:rsidR="00D40652" w:rsidRDefault="007B329B" w:rsidP="00D40652">
                  <w:pPr>
                    <w:widowControl w:val="0"/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m:oMath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=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</m:oMath>
                  <w:r w:rsidR="00D40652"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; </w:t>
                  </w:r>
                  <m:oMath>
                    <m:d>
                      <m:d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</m:d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=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</m:oMath>
                  <w:r w:rsidR="00D40652" w:rsidRPr="007B329B">
                    <w:rPr>
                      <w:rFonts w:ascii="Cambria" w:hAnsi="Cambria"/>
                      <w:sz w:val="24"/>
                      <w:szCs w:val="24"/>
                    </w:rPr>
                    <w:t>.</w:t>
                  </w:r>
                </w:p>
                <w:p w14:paraId="27687C7D" w14:textId="6B924558" w:rsidR="00ED3903" w:rsidRPr="007B329B" w:rsidRDefault="00ED3903" w:rsidP="00D40652">
                  <w:pPr>
                    <w:widowControl w:val="0"/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>
                    <w:rPr>
                      <w:rFonts w:ascii="Cambria" w:hAnsi="Cambria"/>
                      <w:sz w:val="24"/>
                      <w:szCs w:val="24"/>
                    </w:rPr>
                    <w:t xml:space="preserve">Nhận xét: </w:t>
                  </w:r>
                  <w:r w:rsidR="00EB7ACA" w:rsidRPr="00EB7ACA">
                    <w:rPr>
                      <w:rFonts w:ascii="Cambria" w:hAnsi="Cambria"/>
                      <w:noProof/>
                      <w:position w:val="-6"/>
                      <w:sz w:val="24"/>
                      <w:szCs w:val="24"/>
                    </w:rPr>
                    <w:object w:dxaOrig="680" w:dyaOrig="340" w14:anchorId="0BCFAD44">
                      <v:shape id="_x0000_i1062" type="#_x0000_t75" alt="" style="width:33.75pt;height:17.25pt;mso-width-percent:0;mso-height-percent:0;mso-width-percent:0;mso-height-percent:0" o:ole="">
                        <v:imagedata r:id="rId66" o:title=""/>
                      </v:shape>
                      <o:OLEObject Type="Embed" ProgID="Equation.DSMT4" ShapeID="_x0000_i1062" DrawAspect="Content" ObjectID="_1722946572" r:id="rId67"/>
                    </w:object>
                  </w:r>
                  <w:r>
                    <w:rPr>
                      <w:rFonts w:ascii="Cambria" w:hAnsi="Cambria"/>
                      <w:sz w:val="24"/>
                      <w:szCs w:val="24"/>
                    </w:rPr>
                    <w:t xml:space="preserve"> khi và chỉ khi k = 0 hoặc </w:t>
                  </w:r>
                  <w:r w:rsidR="00EB7ACA" w:rsidRPr="00EB7ACA">
                    <w:rPr>
                      <w:rFonts w:ascii="Cambria" w:hAnsi="Cambria"/>
                      <w:noProof/>
                      <w:position w:val="-6"/>
                      <w:sz w:val="24"/>
                      <w:szCs w:val="24"/>
                    </w:rPr>
                    <w:object w:dxaOrig="560" w:dyaOrig="340" w14:anchorId="6774DD46">
                      <v:shape id="_x0000_i1061" type="#_x0000_t75" alt="" style="width:27.75pt;height:17.25pt;mso-width-percent:0;mso-height-percent:0;mso-width-percent:0;mso-height-percent:0" o:ole="">
                        <v:imagedata r:id="rId68" o:title=""/>
                      </v:shape>
                      <o:OLEObject Type="Embed" ProgID="Equation.DSMT4" ShapeID="_x0000_i1061" DrawAspect="Content" ObjectID="_1722946573" r:id="rId69"/>
                    </w:object>
                  </w:r>
                  <w:r>
                    <w:rPr>
                      <w:rFonts w:ascii="Cambria" w:hAnsi="Cambria"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52A328E" w14:textId="5599ECBB" w:rsidR="000607F4" w:rsidRPr="007B329B" w:rsidRDefault="000607F4" w:rsidP="00D40652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48637E11" w14:textId="592015E2" w:rsidR="00957F90" w:rsidRDefault="00957F90" w:rsidP="00957F90">
      <w:p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</w:p>
    <w:p w14:paraId="421B63A9" w14:textId="77777777" w:rsidR="0001284A" w:rsidRPr="000A5596" w:rsidRDefault="0001284A" w:rsidP="0001284A">
      <w:pPr>
        <w:spacing w:after="0" w:line="360" w:lineRule="auto"/>
        <w:rPr>
          <w:rFonts w:ascii="Cambria" w:hAnsi="Cambria"/>
          <w:sz w:val="24"/>
          <w:szCs w:val="24"/>
        </w:rPr>
      </w:pPr>
      <w:r w:rsidRPr="000A5596">
        <w:rPr>
          <w:rFonts w:ascii="Cambria" w:hAnsi="Cambria"/>
          <w:b/>
          <w:sz w:val="24"/>
          <w:szCs w:val="24"/>
        </w:rPr>
        <w:t>Đánh giá hoạt động này bằng BẢNG KIỂM</w:t>
      </w:r>
      <w:r w:rsidRPr="000A5596">
        <w:rPr>
          <w:rFonts w:ascii="Cambria" w:hAnsi="Cambria"/>
          <w:sz w:val="24"/>
          <w:szCs w:val="24"/>
        </w:rPr>
        <w:t xml:space="preserve"> vào thời điểm hoàn thành nội dung, tại lớp học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681"/>
        <w:gridCol w:w="842"/>
        <w:gridCol w:w="1039"/>
      </w:tblGrid>
      <w:tr w:rsidR="0001284A" w:rsidRPr="000A5596" w14:paraId="23013CED" w14:textId="77777777" w:rsidTr="00F869B5">
        <w:trPr>
          <w:jc w:val="center"/>
        </w:trPr>
        <w:tc>
          <w:tcPr>
            <w:tcW w:w="6681" w:type="dxa"/>
            <w:vMerge w:val="restart"/>
            <w:vAlign w:val="center"/>
          </w:tcPr>
          <w:p w14:paraId="2FCB0F08" w14:textId="2280FC7B" w:rsidR="0001284A" w:rsidRPr="000A5596" w:rsidRDefault="00AB3211" w:rsidP="00F869B5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b/>
                <w:sz w:val="24"/>
                <w:szCs w:val="24"/>
              </w:rPr>
              <w:t>TIÊU CHÍ</w:t>
            </w:r>
          </w:p>
        </w:tc>
        <w:tc>
          <w:tcPr>
            <w:tcW w:w="1881" w:type="dxa"/>
            <w:gridSpan w:val="2"/>
          </w:tcPr>
          <w:p w14:paraId="1C0C6812" w14:textId="77777777" w:rsidR="0001284A" w:rsidRPr="000A5596" w:rsidRDefault="0001284A" w:rsidP="00F869B5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0A5596">
              <w:rPr>
                <w:rFonts w:ascii="Cambria" w:hAnsi="Cambria"/>
                <w:b/>
                <w:sz w:val="24"/>
                <w:szCs w:val="24"/>
              </w:rPr>
              <w:t>XÁC NHẬN</w:t>
            </w:r>
          </w:p>
        </w:tc>
      </w:tr>
      <w:tr w:rsidR="0001284A" w:rsidRPr="000A5596" w14:paraId="7755F1DB" w14:textId="77777777" w:rsidTr="00F869B5">
        <w:trPr>
          <w:jc w:val="center"/>
        </w:trPr>
        <w:tc>
          <w:tcPr>
            <w:tcW w:w="6681" w:type="dxa"/>
            <w:vMerge/>
          </w:tcPr>
          <w:p w14:paraId="018B2765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842" w:type="dxa"/>
          </w:tcPr>
          <w:p w14:paraId="5272F241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Có </w:t>
            </w:r>
          </w:p>
        </w:tc>
        <w:tc>
          <w:tcPr>
            <w:tcW w:w="1039" w:type="dxa"/>
          </w:tcPr>
          <w:p w14:paraId="1EC49A08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Không </w:t>
            </w:r>
          </w:p>
        </w:tc>
      </w:tr>
      <w:tr w:rsidR="0001284A" w:rsidRPr="000A5596" w14:paraId="2EE441F2" w14:textId="77777777" w:rsidTr="00F869B5">
        <w:trPr>
          <w:trHeight w:val="285"/>
          <w:jc w:val="center"/>
        </w:trPr>
        <w:tc>
          <w:tcPr>
            <w:tcW w:w="6681" w:type="dxa"/>
          </w:tcPr>
          <w:p w14:paraId="372C4D4E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thảo luận.</w:t>
            </w:r>
          </w:p>
        </w:tc>
        <w:tc>
          <w:tcPr>
            <w:tcW w:w="842" w:type="dxa"/>
          </w:tcPr>
          <w:p w14:paraId="399E6ECC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0E0D4A33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53373DA0" w14:textId="77777777" w:rsidTr="00F869B5">
        <w:trPr>
          <w:trHeight w:val="285"/>
          <w:jc w:val="center"/>
        </w:trPr>
        <w:tc>
          <w:tcPr>
            <w:tcW w:w="6681" w:type="dxa"/>
          </w:tcPr>
          <w:p w14:paraId="05C2BC55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nhiệt tình.</w:t>
            </w:r>
          </w:p>
        </w:tc>
        <w:tc>
          <w:tcPr>
            <w:tcW w:w="842" w:type="dxa"/>
          </w:tcPr>
          <w:p w14:paraId="1ABFAD12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465F5B1D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5C543D9F" w14:textId="77777777" w:rsidTr="00F869B5">
        <w:trPr>
          <w:trHeight w:val="285"/>
          <w:jc w:val="center"/>
        </w:trPr>
        <w:tc>
          <w:tcPr>
            <w:tcW w:w="6681" w:type="dxa"/>
          </w:tcPr>
          <w:p w14:paraId="09441804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Nộp sản phẩm đúng thời gian quy định</w:t>
            </w:r>
          </w:p>
        </w:tc>
        <w:tc>
          <w:tcPr>
            <w:tcW w:w="842" w:type="dxa"/>
          </w:tcPr>
          <w:p w14:paraId="145A12B8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5E8CD856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7B2EFFE8" w14:textId="77777777" w:rsidTr="00F869B5">
        <w:trPr>
          <w:trHeight w:val="285"/>
          <w:jc w:val="center"/>
        </w:trPr>
        <w:tc>
          <w:tcPr>
            <w:tcW w:w="6681" w:type="dxa"/>
          </w:tcPr>
          <w:p w14:paraId="26CCE98F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lastRenderedPageBreak/>
              <w:t>Thống nhất kết quả chung.</w:t>
            </w:r>
          </w:p>
        </w:tc>
        <w:tc>
          <w:tcPr>
            <w:tcW w:w="842" w:type="dxa"/>
          </w:tcPr>
          <w:p w14:paraId="1E28E2E6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21956421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64753395" w14:textId="77777777" w:rsidTr="00F869B5">
        <w:trPr>
          <w:trHeight w:val="285"/>
          <w:jc w:val="center"/>
        </w:trPr>
        <w:tc>
          <w:tcPr>
            <w:tcW w:w="6681" w:type="dxa"/>
          </w:tcPr>
          <w:p w14:paraId="551C50C8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Giải thích thành công nhiệm vụ.</w:t>
            </w:r>
          </w:p>
        </w:tc>
        <w:tc>
          <w:tcPr>
            <w:tcW w:w="842" w:type="dxa"/>
          </w:tcPr>
          <w:p w14:paraId="3A53D8E8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3DB5045D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3EF46D8C" w14:textId="77777777" w:rsidR="0001284A" w:rsidRPr="007B329B" w:rsidRDefault="0001284A" w:rsidP="00957F90">
      <w:p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</w:p>
    <w:p w14:paraId="6C177C4E" w14:textId="08BD055C" w:rsidR="00ED3903" w:rsidRDefault="00ED3903" w:rsidP="00ED3903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rFonts w:ascii="Cambria" w:eastAsia="Times New Roman" w:hAnsi="Cambria"/>
          <w:b/>
          <w:bCs/>
          <w:sz w:val="24"/>
          <w:szCs w:val="24"/>
        </w:rPr>
      </w:pPr>
      <w:r>
        <w:rPr>
          <w:rFonts w:ascii="Cambria" w:eastAsia="Times New Roman" w:hAnsi="Cambria"/>
          <w:b/>
          <w:bCs/>
          <w:sz w:val="24"/>
          <w:szCs w:val="24"/>
        </w:rPr>
        <w:t>Một số ứng dụng</w:t>
      </w:r>
    </w:p>
    <w:p w14:paraId="56834355" w14:textId="51B99ED8" w:rsidR="001223B3" w:rsidRDefault="001223B3" w:rsidP="001223B3">
      <w:pPr>
        <w:spacing w:after="0" w:line="360" w:lineRule="auto"/>
        <w:ind w:left="360"/>
        <w:jc w:val="both"/>
        <w:rPr>
          <w:rFonts w:ascii="Cambria" w:eastAsia="Times New Roman" w:hAnsi="Cambria"/>
          <w:b/>
          <w:bCs/>
          <w:sz w:val="24"/>
          <w:szCs w:val="24"/>
        </w:rPr>
      </w:pPr>
      <w:r>
        <w:rPr>
          <w:rFonts w:ascii="Cambria" w:eastAsia="Times New Roman" w:hAnsi="Cambria"/>
          <w:b/>
          <w:bCs/>
          <w:sz w:val="24"/>
          <w:szCs w:val="24"/>
        </w:rPr>
        <w:t>Mục tiêu</w:t>
      </w:r>
    </w:p>
    <w:p w14:paraId="498933BB" w14:textId="77777777" w:rsidR="001223B3" w:rsidRDefault="001223B3" w:rsidP="001223B3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26349D">
        <w:rPr>
          <w:rFonts w:ascii="Cambria" w:eastAsia="Times New Roman" w:hAnsi="Cambria"/>
          <w:sz w:val="24"/>
          <w:szCs w:val="24"/>
        </w:rPr>
        <w:t>Biểu diễn đuợc các biểu thức vectơ về: trung điểm, trọng tâm, phân tích một vectơ thành hai vectơ không cùng phương.</w:t>
      </w:r>
    </w:p>
    <w:p w14:paraId="590FADBE" w14:textId="77777777" w:rsidR="001223B3" w:rsidRPr="001223B3" w:rsidRDefault="001223B3" w:rsidP="001223B3">
      <w:pPr>
        <w:spacing w:after="0" w:line="360" w:lineRule="auto"/>
        <w:ind w:left="360"/>
        <w:jc w:val="both"/>
        <w:rPr>
          <w:rFonts w:ascii="Cambria" w:eastAsia="Times New Roman" w:hAnsi="Cambria"/>
          <w:b/>
          <w:bCs/>
          <w:sz w:val="24"/>
          <w:szCs w:val="24"/>
        </w:rPr>
      </w:pPr>
    </w:p>
    <w:p w14:paraId="2FE2A18F" w14:textId="77777777" w:rsidR="0007446F" w:rsidRDefault="001223B3" w:rsidP="0007446F">
      <w:pPr>
        <w:spacing w:after="0" w:line="360" w:lineRule="auto"/>
        <w:ind w:left="360"/>
        <w:jc w:val="both"/>
        <w:rPr>
          <w:rFonts w:ascii="Cambria" w:eastAsia="Times New Roman" w:hAnsi="Cambria"/>
          <w:b/>
          <w:bCs/>
          <w:sz w:val="24"/>
          <w:szCs w:val="24"/>
        </w:rPr>
      </w:pPr>
      <w:r>
        <w:rPr>
          <w:rFonts w:ascii="Cambria" w:eastAsia="Times New Roman" w:hAnsi="Cambria"/>
          <w:b/>
          <w:bCs/>
          <w:sz w:val="24"/>
          <w:szCs w:val="24"/>
        </w:rPr>
        <w:t xml:space="preserve">Hoạt động </w:t>
      </w:r>
      <w:r w:rsidR="0007446F">
        <w:rPr>
          <w:rFonts w:ascii="Cambria" w:eastAsia="Times New Roman" w:hAnsi="Cambria"/>
          <w:b/>
          <w:bCs/>
          <w:sz w:val="24"/>
          <w:szCs w:val="24"/>
        </w:rPr>
        <w:t>3.</w:t>
      </w:r>
      <w:r>
        <w:rPr>
          <w:rFonts w:ascii="Cambria" w:eastAsia="Times New Roman" w:hAnsi="Cambria"/>
          <w:b/>
          <w:bCs/>
          <w:sz w:val="24"/>
          <w:szCs w:val="24"/>
        </w:rPr>
        <w:t xml:space="preserve">1: </w:t>
      </w:r>
      <w:r w:rsidR="00E5322E" w:rsidRPr="001223B3">
        <w:rPr>
          <w:rFonts w:ascii="Cambria" w:eastAsia="Times New Roman" w:hAnsi="Cambria"/>
          <w:b/>
          <w:bCs/>
          <w:sz w:val="24"/>
          <w:szCs w:val="24"/>
        </w:rPr>
        <w:t xml:space="preserve">Trung điểm </w:t>
      </w:r>
      <w:r w:rsidRPr="001223B3">
        <w:rPr>
          <w:rFonts w:ascii="Cambria" w:eastAsia="Times New Roman" w:hAnsi="Cambria"/>
          <w:b/>
          <w:bCs/>
          <w:sz w:val="24"/>
          <w:szCs w:val="24"/>
        </w:rPr>
        <w:t xml:space="preserve">của </w:t>
      </w:r>
      <w:r w:rsidR="00E5322E" w:rsidRPr="001223B3">
        <w:rPr>
          <w:rFonts w:ascii="Cambria" w:eastAsia="Times New Roman" w:hAnsi="Cambria"/>
          <w:b/>
          <w:bCs/>
          <w:sz w:val="24"/>
          <w:szCs w:val="24"/>
        </w:rPr>
        <w:t>đoạn thẳng</w:t>
      </w:r>
    </w:p>
    <w:p w14:paraId="42509E57" w14:textId="5A920BFC" w:rsidR="00E5322E" w:rsidRPr="007B329B" w:rsidRDefault="00E5322E" w:rsidP="0007446F">
      <w:pPr>
        <w:spacing w:after="0" w:line="360" w:lineRule="auto"/>
        <w:ind w:left="360"/>
        <w:jc w:val="both"/>
        <w:rPr>
          <w:rFonts w:ascii="Cambria" w:eastAsia="Times New Roman" w:hAnsi="Cambria"/>
          <w:b/>
          <w:color w:val="000000"/>
          <w:sz w:val="24"/>
          <w:szCs w:val="24"/>
        </w:rPr>
      </w:pPr>
      <w:r w:rsidRPr="007B329B">
        <w:rPr>
          <w:rFonts w:ascii="Cambria" w:eastAsia="Times New Roman" w:hAnsi="Cambria"/>
          <w:b/>
          <w:color w:val="000000"/>
          <w:sz w:val="24"/>
          <w:szCs w:val="24"/>
        </w:rPr>
        <w:t>Nội dung</w:t>
      </w:r>
    </w:p>
    <w:tbl>
      <w:tblPr>
        <w:tblStyle w:val="TableGrid"/>
        <w:tblW w:w="10343" w:type="dxa"/>
        <w:tblLayout w:type="fixed"/>
        <w:tblLook w:val="04A0" w:firstRow="1" w:lastRow="0" w:firstColumn="1" w:lastColumn="0" w:noHBand="0" w:noVBand="1"/>
      </w:tblPr>
      <w:tblGrid>
        <w:gridCol w:w="3978"/>
        <w:gridCol w:w="3979"/>
        <w:gridCol w:w="2386"/>
      </w:tblGrid>
      <w:tr w:rsidR="00E5322E" w:rsidRPr="007B329B" w14:paraId="366C6AA0" w14:textId="77777777" w:rsidTr="00863A9A">
        <w:tc>
          <w:tcPr>
            <w:tcW w:w="3978" w:type="dxa"/>
            <w:vAlign w:val="center"/>
          </w:tcPr>
          <w:p w14:paraId="29D7495F" w14:textId="77777777" w:rsidR="00E5322E" w:rsidRPr="007B329B" w:rsidRDefault="00E5322E" w:rsidP="00F869B5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3979" w:type="dxa"/>
            <w:vAlign w:val="center"/>
          </w:tcPr>
          <w:p w14:paraId="43268C37" w14:textId="77777777" w:rsidR="00E5322E" w:rsidRPr="007B329B" w:rsidRDefault="00E5322E" w:rsidP="00F869B5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Sản phẩm</w:t>
            </w:r>
          </w:p>
        </w:tc>
        <w:tc>
          <w:tcPr>
            <w:tcW w:w="2386" w:type="dxa"/>
          </w:tcPr>
          <w:p w14:paraId="38DDF77E" w14:textId="77777777" w:rsidR="00E5322E" w:rsidRPr="007B329B" w:rsidRDefault="00E5322E" w:rsidP="00F869B5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Phương án đánh giá</w:t>
            </w:r>
          </w:p>
        </w:tc>
      </w:tr>
      <w:tr w:rsidR="00E5322E" w:rsidRPr="007B329B" w14:paraId="5F69BF28" w14:textId="77777777" w:rsidTr="00863A9A">
        <w:tc>
          <w:tcPr>
            <w:tcW w:w="3978" w:type="dxa"/>
          </w:tcPr>
          <w:p w14:paraId="10F3A937" w14:textId="0FE46723" w:rsidR="00E5322E" w:rsidRPr="007B329B" w:rsidRDefault="001223B3" w:rsidP="001223B3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/>
                <w:sz w:val="24"/>
                <w:szCs w:val="24"/>
              </w:rPr>
              <w:t>Hoạt động 3</w:t>
            </w:r>
            <w:r w:rsidR="00560CC3" w:rsidRPr="007B329B">
              <w:rPr>
                <w:rFonts w:ascii="Cambria" w:eastAsia="Times New Roman" w:hAnsi="Cambria"/>
                <w:b/>
                <w:sz w:val="24"/>
                <w:szCs w:val="24"/>
              </w:rPr>
              <w:t>.</w:t>
            </w:r>
            <w:r w:rsidR="00560CC3" w:rsidRPr="007B329B"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>Cho</w:t>
            </w:r>
            <w:r w:rsidR="00560CC3" w:rsidRPr="007B329B">
              <w:rPr>
                <w:rFonts w:ascii="Cambria" w:eastAsia="Times New Roman" w:hAnsi="Cambria"/>
                <w:bCs/>
                <w:sz w:val="24"/>
                <w:szCs w:val="24"/>
              </w:rPr>
              <w:t xml:space="preserve"> I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là trung điểm của đoạn thẳng AB và điểm M tuỳ ý</w:t>
            </w:r>
            <w:r w:rsidR="00560CC3" w:rsidRPr="007B329B">
              <w:rPr>
                <w:rFonts w:ascii="Cambria" w:eastAsia="Times New Roman" w:hAnsi="Cambria"/>
                <w:bCs/>
                <w:sz w:val="24"/>
                <w:szCs w:val="24"/>
              </w:rPr>
              <w:t>. Chứng minh rằng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: </w:t>
            </w:r>
            <m:oMath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bCs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MA</m:t>
                  </m:r>
                </m:e>
              </m:acc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bCs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MB</m:t>
                  </m:r>
                </m:e>
              </m:acc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=2</m:t>
              </m:r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bCs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MI</m:t>
                  </m:r>
                </m:e>
              </m:acc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.</m:t>
              </m:r>
            </m:oMath>
          </w:p>
        </w:tc>
        <w:tc>
          <w:tcPr>
            <w:tcW w:w="3979" w:type="dxa"/>
          </w:tcPr>
          <w:p w14:paraId="03271130" w14:textId="3493FA3A" w:rsidR="00E5322E" w:rsidRPr="007B329B" w:rsidRDefault="008D5646" w:rsidP="00E5322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b/>
                <w:sz w:val="24"/>
                <w:szCs w:val="24"/>
              </w:rPr>
              <w:t>Hoạt động</w:t>
            </w:r>
            <w:r w:rsidR="00BC795F" w:rsidRPr="007B329B">
              <w:rPr>
                <w:rFonts w:ascii="Cambria" w:hAnsi="Cambria"/>
                <w:b/>
                <w:sz w:val="24"/>
                <w:szCs w:val="24"/>
              </w:rPr>
              <w:t xml:space="preserve"> </w:t>
            </w:r>
            <w:r>
              <w:rPr>
                <w:rFonts w:ascii="Cambria" w:hAnsi="Cambria"/>
                <w:b/>
                <w:sz w:val="24"/>
                <w:szCs w:val="24"/>
              </w:rPr>
              <w:t>3</w:t>
            </w:r>
            <w:r w:rsidR="00BC795F" w:rsidRPr="007B329B">
              <w:rPr>
                <w:rFonts w:ascii="Cambria" w:hAnsi="Cambria"/>
                <w:b/>
                <w:sz w:val="24"/>
                <w:szCs w:val="24"/>
              </w:rPr>
              <w:t>.</w:t>
            </w:r>
          </w:p>
          <w:p w14:paraId="2F0F4852" w14:textId="72268B6D" w:rsidR="00E1726A" w:rsidRPr="007B329B" w:rsidRDefault="00000000" w:rsidP="00E1726A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M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MB</m:t>
                    </m:r>
                  </m:e>
                </m:acc>
              </m:oMath>
            </m:oMathPara>
          </w:p>
          <w:p w14:paraId="5E724AA1" w14:textId="1E658AC7" w:rsidR="00E1726A" w:rsidRPr="007B329B" w:rsidRDefault="007B329B" w:rsidP="00E1726A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I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A</m:t>
                        </m:r>
                      </m:e>
                    </m:ac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I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B</m:t>
                        </m:r>
                      </m:e>
                    </m:acc>
                  </m:e>
                </m:d>
              </m:oMath>
            </m:oMathPara>
          </w:p>
          <w:p w14:paraId="3649AD55" w14:textId="156BB16E" w:rsidR="00E1726A" w:rsidRPr="007B329B" w:rsidRDefault="007B329B" w:rsidP="00E1726A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MI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B</m:t>
                        </m:r>
                      </m:e>
                    </m:acc>
                  </m:e>
                </m:d>
              </m:oMath>
            </m:oMathPara>
          </w:p>
          <w:p w14:paraId="052D6E11" w14:textId="1A4DDE3D" w:rsidR="00BC795F" w:rsidRPr="007B329B" w:rsidRDefault="007B329B" w:rsidP="00E1726A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MI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=2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I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</m:oMath>
            </m:oMathPara>
          </w:p>
        </w:tc>
        <w:tc>
          <w:tcPr>
            <w:tcW w:w="2386" w:type="dxa"/>
          </w:tcPr>
          <w:p w14:paraId="7563E56A" w14:textId="77777777" w:rsidR="00E5322E" w:rsidRDefault="00E5322E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 xml:space="preserve">Câu trả lời của học sinh. </w:t>
            </w:r>
            <w:r w:rsidR="00C74AE9" w:rsidRPr="007B329B">
              <w:rPr>
                <w:rFonts w:ascii="Cambria" w:hAnsi="Cambria"/>
                <w:sz w:val="24"/>
                <w:szCs w:val="24"/>
              </w:rPr>
              <w:t>Thái độ học tập, thái độ làm việc nhóm.</w:t>
            </w:r>
          </w:p>
          <w:p w14:paraId="3AE43248" w14:textId="2C5A90D9" w:rsidR="00596338" w:rsidRPr="007B329B" w:rsidRDefault="008813ED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Bảng kiểm.</w:t>
            </w:r>
          </w:p>
        </w:tc>
      </w:tr>
    </w:tbl>
    <w:p w14:paraId="24C86777" w14:textId="77777777" w:rsidR="00E5322E" w:rsidRPr="007B329B" w:rsidRDefault="00E5322E" w:rsidP="00E5322E">
      <w:pPr>
        <w:widowControl w:val="0"/>
        <w:spacing w:after="0" w:line="360" w:lineRule="auto"/>
        <w:jc w:val="both"/>
        <w:rPr>
          <w:rFonts w:ascii="Cambria" w:eastAsia="Times New Roman" w:hAnsi="Cambria"/>
          <w:bCs/>
          <w:color w:val="000000"/>
          <w:sz w:val="24"/>
          <w:szCs w:val="24"/>
        </w:rPr>
      </w:pPr>
    </w:p>
    <w:p w14:paraId="37360371" w14:textId="77777777" w:rsidR="00E5322E" w:rsidRPr="007B329B" w:rsidRDefault="00E5322E" w:rsidP="00E5322E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  <w:r w:rsidRPr="007B329B">
        <w:rPr>
          <w:rFonts w:ascii="Cambria" w:hAnsi="Cambria"/>
          <w:b/>
          <w:bCs/>
          <w:sz w:val="24"/>
          <w:szCs w:val="24"/>
        </w:rPr>
        <w:t>Tổ chức thực hiệ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57"/>
        <w:gridCol w:w="6755"/>
      </w:tblGrid>
      <w:tr w:rsidR="0026628E" w:rsidRPr="007B329B" w14:paraId="1F6930B8" w14:textId="77777777" w:rsidTr="004B6927">
        <w:tc>
          <w:tcPr>
            <w:tcW w:w="3256" w:type="dxa"/>
            <w:vAlign w:val="center"/>
          </w:tcPr>
          <w:p w14:paraId="2E2EDD45" w14:textId="77777777" w:rsidR="00E5322E" w:rsidRPr="007B329B" w:rsidRDefault="00E5322E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Chuyển giao nhiệm vụ</w:t>
            </w:r>
          </w:p>
        </w:tc>
        <w:tc>
          <w:tcPr>
            <w:tcW w:w="6989" w:type="dxa"/>
          </w:tcPr>
          <w:p w14:paraId="56EB6406" w14:textId="77777777" w:rsidR="00E5322E" w:rsidRPr="007B329B" w:rsidRDefault="00E5322E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giao nhiệm vụ cho các nhóm thực hiện.</w:t>
            </w:r>
          </w:p>
        </w:tc>
      </w:tr>
      <w:tr w:rsidR="0026628E" w:rsidRPr="007B329B" w14:paraId="71EDE01A" w14:textId="77777777" w:rsidTr="004B6927">
        <w:tc>
          <w:tcPr>
            <w:tcW w:w="3256" w:type="dxa"/>
            <w:vAlign w:val="center"/>
          </w:tcPr>
          <w:p w14:paraId="217EC3F5" w14:textId="77777777" w:rsidR="00E5322E" w:rsidRPr="007B329B" w:rsidRDefault="00E5322E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Thực hiện nhiệm vụ</w:t>
            </w:r>
          </w:p>
        </w:tc>
        <w:tc>
          <w:tcPr>
            <w:tcW w:w="6989" w:type="dxa"/>
          </w:tcPr>
          <w:p w14:paraId="173061ED" w14:textId="77777777" w:rsidR="00E5322E" w:rsidRPr="007B329B" w:rsidRDefault="00E5322E" w:rsidP="00F869B5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GV: Quan sát các nhóm và đôn đốc các nhóm thực hiện theo yêu cầu. </w:t>
            </w:r>
          </w:p>
          <w:p w14:paraId="3629855C" w14:textId="77777777" w:rsidR="00E5322E" w:rsidRPr="007B329B" w:rsidRDefault="00E5322E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Học sinh: Các nhóm thảo luận, thực hành để tìm được kết quả trả lời cho yêu cầu bài toán.</w:t>
            </w:r>
          </w:p>
        </w:tc>
      </w:tr>
      <w:tr w:rsidR="0026628E" w:rsidRPr="007B329B" w14:paraId="76B2F23B" w14:textId="77777777" w:rsidTr="004B6927">
        <w:tc>
          <w:tcPr>
            <w:tcW w:w="3256" w:type="dxa"/>
            <w:vAlign w:val="center"/>
          </w:tcPr>
          <w:p w14:paraId="4DBB42CD" w14:textId="77777777" w:rsidR="00E5322E" w:rsidRPr="007B329B" w:rsidRDefault="00E5322E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Báo cáo kết quả</w:t>
            </w:r>
          </w:p>
        </w:tc>
        <w:tc>
          <w:tcPr>
            <w:tcW w:w="6989" w:type="dxa"/>
          </w:tcPr>
          <w:p w14:paraId="23FE87F8" w14:textId="77777777" w:rsidR="00E5322E" w:rsidRPr="007B329B" w:rsidRDefault="00E5322E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ác nhóm nộp phiếu học tập cho giáo viên. Một nhóm trình bày.</w:t>
            </w:r>
          </w:p>
        </w:tc>
      </w:tr>
      <w:tr w:rsidR="0026628E" w:rsidRPr="007B329B" w14:paraId="28284A38" w14:textId="77777777" w:rsidTr="004B6927">
        <w:tc>
          <w:tcPr>
            <w:tcW w:w="3256" w:type="dxa"/>
            <w:vAlign w:val="center"/>
          </w:tcPr>
          <w:p w14:paraId="4A03CA07" w14:textId="77777777" w:rsidR="00E5322E" w:rsidRPr="007B329B" w:rsidRDefault="00E5322E" w:rsidP="00F869B5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Đánh giá, nhận xét, tổng hợp</w:t>
            </w:r>
          </w:p>
        </w:tc>
        <w:tc>
          <w:tcPr>
            <w:tcW w:w="6989" w:type="dxa"/>
          </w:tcPr>
          <w:p w14:paraId="197BBF87" w14:textId="16AB715D" w:rsidR="008128C7" w:rsidRPr="007B329B" w:rsidRDefault="008128C7" w:rsidP="008128C7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, nhận xét câu trả lời của các nhóm.</w:t>
            </w:r>
          </w:p>
          <w:p w14:paraId="3B6F52A5" w14:textId="62A6BD3F" w:rsidR="008128C7" w:rsidRPr="007B329B" w:rsidRDefault="008128C7" w:rsidP="008128C7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chuẩn hóa kiến thức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539"/>
            </w:tblGrid>
            <w:tr w:rsidR="00D40652" w:rsidRPr="007B329B" w14:paraId="5F43376D" w14:textId="77777777" w:rsidTr="00D40652">
              <w:tc>
                <w:tcPr>
                  <w:tcW w:w="704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2CC" w:themeFill="accent4" w:themeFillTint="33"/>
                </w:tcPr>
                <w:p w14:paraId="73428AEC" w14:textId="77777777" w:rsidR="00D40652" w:rsidRPr="007B329B" w:rsidRDefault="00D40652" w:rsidP="00D40652">
                  <w:pPr>
                    <w:widowControl w:val="0"/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 w:rsidRPr="007B329B">
                    <w:rPr>
                      <w:rFonts w:ascii="Cambria" w:hAnsi="Cambria"/>
                      <w:b/>
                      <w:bCs/>
                      <w:sz w:val="24"/>
                      <w:szCs w:val="24"/>
                    </w:rPr>
                    <w:t>Nhận xét</w:t>
                  </w:r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>:</w:t>
                  </w:r>
                </w:p>
                <w:p w14:paraId="3EFF9E9A" w14:textId="77777777" w:rsidR="007B329B" w:rsidRPr="007B329B" w:rsidRDefault="00D40652" w:rsidP="008A2A1D">
                  <w:pPr>
                    <w:pStyle w:val="ListParagraph"/>
                    <w:widowControl w:val="0"/>
                    <w:numPr>
                      <w:ilvl w:val="0"/>
                      <w:numId w:val="3"/>
                    </w:numPr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>Điểm I là trung điểm của đoạn thẳng AB khi và chỉ khi</w:t>
                  </w:r>
                </w:p>
                <w:p w14:paraId="1C46B2B9" w14:textId="7AE00B56" w:rsidR="0026628E" w:rsidRPr="007B329B" w:rsidRDefault="00000000" w:rsidP="0007446F">
                  <w:pPr>
                    <w:widowControl w:val="0"/>
                    <w:spacing w:after="0" w:line="360" w:lineRule="auto"/>
                    <w:ind w:left="360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m:oMathPara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  <m:t>IA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"/>
                          <w:sz w:val="24"/>
                          <w:szCs w:val="24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  <m:t>IB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"/>
                          <w:sz w:val="24"/>
                          <w:szCs w:val="24"/>
                        </w:rPr>
                        <m:t>=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  <m:t>0</m:t>
                          </m:r>
                        </m:e>
                      </m:acc>
                    </m:oMath>
                  </m:oMathPara>
                </w:p>
              </w:tc>
            </w:tr>
          </w:tbl>
          <w:p w14:paraId="5370C451" w14:textId="4D7DEEE4" w:rsidR="00437D66" w:rsidRPr="007B329B" w:rsidRDefault="00437D66" w:rsidP="008C0246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307D167F" w14:textId="7F48C61F" w:rsidR="00E5322E" w:rsidRDefault="00E5322E" w:rsidP="00957F90">
      <w:pPr>
        <w:spacing w:after="0" w:line="360" w:lineRule="auto"/>
        <w:jc w:val="both"/>
        <w:rPr>
          <w:rFonts w:ascii="Cambria" w:eastAsia="Times New Roman" w:hAnsi="Cambria"/>
          <w:b/>
          <w:bCs/>
          <w:sz w:val="24"/>
          <w:szCs w:val="24"/>
        </w:rPr>
      </w:pPr>
    </w:p>
    <w:p w14:paraId="758A74A0" w14:textId="77777777" w:rsidR="0001284A" w:rsidRPr="000A5596" w:rsidRDefault="0001284A" w:rsidP="0001284A">
      <w:pPr>
        <w:spacing w:after="0" w:line="360" w:lineRule="auto"/>
        <w:rPr>
          <w:rFonts w:ascii="Cambria" w:hAnsi="Cambria"/>
          <w:sz w:val="24"/>
          <w:szCs w:val="24"/>
        </w:rPr>
      </w:pPr>
      <w:r w:rsidRPr="000A5596">
        <w:rPr>
          <w:rFonts w:ascii="Cambria" w:hAnsi="Cambria"/>
          <w:b/>
          <w:sz w:val="24"/>
          <w:szCs w:val="24"/>
        </w:rPr>
        <w:t>Đánh giá hoạt động này bằng BẢNG KIỂM</w:t>
      </w:r>
      <w:r w:rsidRPr="000A5596">
        <w:rPr>
          <w:rFonts w:ascii="Cambria" w:hAnsi="Cambria"/>
          <w:sz w:val="24"/>
          <w:szCs w:val="24"/>
        </w:rPr>
        <w:t xml:space="preserve"> vào thời điểm hoàn thành nội dung, tại lớp học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681"/>
        <w:gridCol w:w="842"/>
        <w:gridCol w:w="1039"/>
      </w:tblGrid>
      <w:tr w:rsidR="0001284A" w:rsidRPr="000A5596" w14:paraId="57ED881E" w14:textId="77777777" w:rsidTr="00F869B5">
        <w:trPr>
          <w:jc w:val="center"/>
        </w:trPr>
        <w:tc>
          <w:tcPr>
            <w:tcW w:w="6681" w:type="dxa"/>
            <w:vMerge w:val="restart"/>
            <w:vAlign w:val="center"/>
          </w:tcPr>
          <w:p w14:paraId="5BA922BF" w14:textId="6BA036F7" w:rsidR="0001284A" w:rsidRPr="000A5596" w:rsidRDefault="00AB3211" w:rsidP="00F869B5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b/>
                <w:sz w:val="24"/>
                <w:szCs w:val="24"/>
              </w:rPr>
              <w:lastRenderedPageBreak/>
              <w:t>TIÊU CHÍ</w:t>
            </w:r>
          </w:p>
        </w:tc>
        <w:tc>
          <w:tcPr>
            <w:tcW w:w="1881" w:type="dxa"/>
            <w:gridSpan w:val="2"/>
          </w:tcPr>
          <w:p w14:paraId="02A6E6B6" w14:textId="77777777" w:rsidR="0001284A" w:rsidRPr="000A5596" w:rsidRDefault="0001284A" w:rsidP="00F869B5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0A5596">
              <w:rPr>
                <w:rFonts w:ascii="Cambria" w:hAnsi="Cambria"/>
                <w:b/>
                <w:sz w:val="24"/>
                <w:szCs w:val="24"/>
              </w:rPr>
              <w:t>XÁC NHẬN</w:t>
            </w:r>
          </w:p>
        </w:tc>
      </w:tr>
      <w:tr w:rsidR="0001284A" w:rsidRPr="000A5596" w14:paraId="66A509CE" w14:textId="77777777" w:rsidTr="00F869B5">
        <w:trPr>
          <w:jc w:val="center"/>
        </w:trPr>
        <w:tc>
          <w:tcPr>
            <w:tcW w:w="6681" w:type="dxa"/>
            <w:vMerge/>
          </w:tcPr>
          <w:p w14:paraId="4E8BC2FD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842" w:type="dxa"/>
          </w:tcPr>
          <w:p w14:paraId="62C43774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Có </w:t>
            </w:r>
          </w:p>
        </w:tc>
        <w:tc>
          <w:tcPr>
            <w:tcW w:w="1039" w:type="dxa"/>
          </w:tcPr>
          <w:p w14:paraId="1C904B4A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Không </w:t>
            </w:r>
          </w:p>
        </w:tc>
      </w:tr>
      <w:tr w:rsidR="0001284A" w:rsidRPr="000A5596" w14:paraId="751A0305" w14:textId="77777777" w:rsidTr="00F869B5">
        <w:trPr>
          <w:trHeight w:val="285"/>
          <w:jc w:val="center"/>
        </w:trPr>
        <w:tc>
          <w:tcPr>
            <w:tcW w:w="6681" w:type="dxa"/>
          </w:tcPr>
          <w:p w14:paraId="64761F51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thảo luận.</w:t>
            </w:r>
          </w:p>
        </w:tc>
        <w:tc>
          <w:tcPr>
            <w:tcW w:w="842" w:type="dxa"/>
          </w:tcPr>
          <w:p w14:paraId="229C4D74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61542B9D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32E4C113" w14:textId="77777777" w:rsidTr="00F869B5">
        <w:trPr>
          <w:trHeight w:val="285"/>
          <w:jc w:val="center"/>
        </w:trPr>
        <w:tc>
          <w:tcPr>
            <w:tcW w:w="6681" w:type="dxa"/>
          </w:tcPr>
          <w:p w14:paraId="01F2C09F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nhiệt tình.</w:t>
            </w:r>
          </w:p>
        </w:tc>
        <w:tc>
          <w:tcPr>
            <w:tcW w:w="842" w:type="dxa"/>
          </w:tcPr>
          <w:p w14:paraId="58D43328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5FBB637E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0A49AA18" w14:textId="77777777" w:rsidTr="00F869B5">
        <w:trPr>
          <w:trHeight w:val="285"/>
          <w:jc w:val="center"/>
        </w:trPr>
        <w:tc>
          <w:tcPr>
            <w:tcW w:w="6681" w:type="dxa"/>
          </w:tcPr>
          <w:p w14:paraId="0CCFC9C0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Nộp sản phẩm đúng thời gian quy định</w:t>
            </w:r>
          </w:p>
        </w:tc>
        <w:tc>
          <w:tcPr>
            <w:tcW w:w="842" w:type="dxa"/>
          </w:tcPr>
          <w:p w14:paraId="1A7B880B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101ED7CE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6031D024" w14:textId="77777777" w:rsidTr="00F869B5">
        <w:trPr>
          <w:trHeight w:val="285"/>
          <w:jc w:val="center"/>
        </w:trPr>
        <w:tc>
          <w:tcPr>
            <w:tcW w:w="6681" w:type="dxa"/>
          </w:tcPr>
          <w:p w14:paraId="470F0D4C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hống nhất kết quả chung.</w:t>
            </w:r>
          </w:p>
        </w:tc>
        <w:tc>
          <w:tcPr>
            <w:tcW w:w="842" w:type="dxa"/>
          </w:tcPr>
          <w:p w14:paraId="277DE764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2422A572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1284A" w:rsidRPr="000A5596" w14:paraId="69D76A2B" w14:textId="77777777" w:rsidTr="00F869B5">
        <w:trPr>
          <w:trHeight w:val="285"/>
          <w:jc w:val="center"/>
        </w:trPr>
        <w:tc>
          <w:tcPr>
            <w:tcW w:w="6681" w:type="dxa"/>
          </w:tcPr>
          <w:p w14:paraId="720AEB16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Giải thích thành công nhiệm vụ.</w:t>
            </w:r>
          </w:p>
        </w:tc>
        <w:tc>
          <w:tcPr>
            <w:tcW w:w="842" w:type="dxa"/>
          </w:tcPr>
          <w:p w14:paraId="27E9AE6B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4AD5096D" w14:textId="77777777" w:rsidR="0001284A" w:rsidRPr="000A5596" w:rsidRDefault="0001284A" w:rsidP="00F869B5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121DC319" w14:textId="238C213A" w:rsidR="0007446F" w:rsidRDefault="0007446F" w:rsidP="00146340">
      <w:pPr>
        <w:spacing w:after="0" w:line="360" w:lineRule="auto"/>
        <w:jc w:val="both"/>
        <w:rPr>
          <w:rFonts w:ascii="Cambria" w:eastAsia="Times New Roman" w:hAnsi="Cambria"/>
          <w:b/>
          <w:bCs/>
          <w:sz w:val="24"/>
          <w:szCs w:val="24"/>
        </w:rPr>
      </w:pPr>
      <w:r>
        <w:rPr>
          <w:rFonts w:ascii="Cambria" w:eastAsia="Times New Roman" w:hAnsi="Cambria"/>
          <w:b/>
          <w:bCs/>
          <w:sz w:val="24"/>
          <w:szCs w:val="24"/>
        </w:rPr>
        <w:t>Hoạt động 3.2: Trọng tâm của tam giác</w:t>
      </w:r>
    </w:p>
    <w:p w14:paraId="51E36584" w14:textId="61BBFE3B" w:rsidR="0007446F" w:rsidRDefault="0007446F" w:rsidP="00146340">
      <w:pPr>
        <w:spacing w:after="0" w:line="360" w:lineRule="auto"/>
        <w:jc w:val="both"/>
        <w:rPr>
          <w:rFonts w:ascii="Cambria" w:eastAsia="Times New Roman" w:hAnsi="Cambria"/>
          <w:b/>
          <w:bCs/>
          <w:sz w:val="24"/>
          <w:szCs w:val="24"/>
        </w:rPr>
      </w:pPr>
      <w:r>
        <w:rPr>
          <w:rFonts w:ascii="Cambria" w:eastAsia="Times New Roman" w:hAnsi="Cambria"/>
          <w:b/>
          <w:bCs/>
          <w:sz w:val="24"/>
          <w:szCs w:val="24"/>
        </w:rPr>
        <w:t>Nội dung</w:t>
      </w:r>
    </w:p>
    <w:tbl>
      <w:tblPr>
        <w:tblStyle w:val="TableGrid"/>
        <w:tblW w:w="10343" w:type="dxa"/>
        <w:tblLayout w:type="fixed"/>
        <w:tblLook w:val="04A0" w:firstRow="1" w:lastRow="0" w:firstColumn="1" w:lastColumn="0" w:noHBand="0" w:noVBand="1"/>
      </w:tblPr>
      <w:tblGrid>
        <w:gridCol w:w="3978"/>
        <w:gridCol w:w="3979"/>
        <w:gridCol w:w="2386"/>
      </w:tblGrid>
      <w:tr w:rsidR="0007446F" w:rsidRPr="007B329B" w14:paraId="6B33603F" w14:textId="77777777" w:rsidTr="00E749BE">
        <w:tc>
          <w:tcPr>
            <w:tcW w:w="3978" w:type="dxa"/>
            <w:vAlign w:val="center"/>
          </w:tcPr>
          <w:p w14:paraId="4EADE738" w14:textId="77777777" w:rsidR="0007446F" w:rsidRPr="007B329B" w:rsidRDefault="0007446F" w:rsidP="00E749BE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3979" w:type="dxa"/>
            <w:vAlign w:val="center"/>
          </w:tcPr>
          <w:p w14:paraId="008C2A3C" w14:textId="77777777" w:rsidR="0007446F" w:rsidRPr="007B329B" w:rsidRDefault="0007446F" w:rsidP="00E749BE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Sản phẩm</w:t>
            </w:r>
          </w:p>
        </w:tc>
        <w:tc>
          <w:tcPr>
            <w:tcW w:w="2386" w:type="dxa"/>
          </w:tcPr>
          <w:p w14:paraId="1C3CFFF0" w14:textId="77777777" w:rsidR="0007446F" w:rsidRPr="007B329B" w:rsidRDefault="0007446F" w:rsidP="00E749BE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Phương án đánh giá</w:t>
            </w:r>
          </w:p>
        </w:tc>
      </w:tr>
      <w:tr w:rsidR="0007446F" w:rsidRPr="007B329B" w14:paraId="1C453F3C" w14:textId="77777777" w:rsidTr="00E749BE">
        <w:tc>
          <w:tcPr>
            <w:tcW w:w="3978" w:type="dxa"/>
          </w:tcPr>
          <w:p w14:paraId="708E4AF5" w14:textId="6DC9100F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/>
                <w:sz w:val="24"/>
                <w:szCs w:val="24"/>
              </w:rPr>
              <w:t>Hoạt động 4</w:t>
            </w:r>
            <w:r w:rsidRPr="007B329B">
              <w:rPr>
                <w:rFonts w:ascii="Cambria" w:eastAsia="Times New Roman" w:hAnsi="Cambria"/>
                <w:b/>
                <w:sz w:val="24"/>
                <w:szCs w:val="24"/>
              </w:rPr>
              <w:t>.</w:t>
            </w:r>
            <w:r w:rsidRPr="007B329B"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>Cho G là trọng tâm tam giác ABC và điểm M tuỳ ý. Chứng minh rằng:</w:t>
            </w:r>
          </w:p>
          <w:p w14:paraId="1DDE9649" w14:textId="188262FB" w:rsidR="0007446F" w:rsidRPr="007B329B" w:rsidRDefault="00000000" w:rsidP="00E749BE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eastAsia="Times New Roman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"/>
                        <w:sz w:val="24"/>
                        <w:szCs w:val="24"/>
                      </w:rPr>
                      <m:t>M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Times New Roman" w:hAnsi="Cambria"/>
                    <w:sz w:val="24"/>
                    <w:szCs w:val="24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eastAsia="Times New Roman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"/>
                        <w:sz w:val="24"/>
                        <w:szCs w:val="24"/>
                      </w:rPr>
                      <m:t>M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Times New Roman" w:hAnsi="Cambria"/>
                    <w:sz w:val="24"/>
                    <w:szCs w:val="24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eastAsia="Times New Roman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"/>
                        <w:sz w:val="24"/>
                        <w:szCs w:val="24"/>
                      </w:rPr>
                      <m:t>MC</m:t>
                    </m:r>
                  </m:e>
                </m:acc>
                <m:r>
                  <m:rPr>
                    <m:sty m:val="p"/>
                  </m:rPr>
                  <w:rPr>
                    <w:rFonts w:ascii="Cambria Math" w:eastAsia="Times New Roman" w:hAnsi="Cambria"/>
                    <w:sz w:val="24"/>
                    <w:szCs w:val="24"/>
                  </w:rPr>
                  <m:t>=3</m:t>
                </m:r>
                <m:acc>
                  <m:accPr>
                    <m:chr m:val="⃗"/>
                    <m:ctrlPr>
                      <w:rPr>
                        <w:rFonts w:ascii="Cambria Math" w:eastAsia="Times New Roman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"/>
                        <w:sz w:val="24"/>
                        <w:szCs w:val="24"/>
                      </w:rPr>
                      <m:t>MG</m:t>
                    </m:r>
                  </m:e>
                </m:acc>
              </m:oMath>
            </m:oMathPara>
          </w:p>
        </w:tc>
        <w:tc>
          <w:tcPr>
            <w:tcW w:w="3979" w:type="dxa"/>
          </w:tcPr>
          <w:p w14:paraId="68F15980" w14:textId="6A6DEF9B" w:rsidR="0007446F" w:rsidRPr="007B329B" w:rsidRDefault="00000000" w:rsidP="00E749BE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M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"/>
                    <w:sz w:val="24"/>
                    <w:szCs w:val="24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M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"/>
                    <w:sz w:val="24"/>
                    <w:szCs w:val="24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MC</m:t>
                    </m:r>
                  </m:e>
                </m:acc>
              </m:oMath>
            </m:oMathPara>
          </w:p>
          <w:p w14:paraId="0E0368CE" w14:textId="5FC94D5E" w:rsidR="0007446F" w:rsidRPr="007B329B" w:rsidRDefault="0007446F" w:rsidP="00E749BE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"/>
                            <w:sz w:val="24"/>
                            <w:szCs w:val="24"/>
                          </w:rPr>
                          <m:t>MG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"/>
                            <w:sz w:val="24"/>
                            <w:szCs w:val="24"/>
                          </w:rPr>
                          <m:t>GA</m:t>
                        </m:r>
                      </m:e>
                    </m:acc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</m:oMath>
            </m:oMathPara>
          </w:p>
          <w:p w14:paraId="33D8707E" w14:textId="1C91C33C" w:rsidR="0007446F" w:rsidRPr="007B329B" w:rsidRDefault="00000000" w:rsidP="00E749BE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"/>
                            <w:sz w:val="24"/>
                            <w:szCs w:val="24"/>
                          </w:rPr>
                          <m:t>MG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"/>
                            <w:sz w:val="24"/>
                            <w:szCs w:val="24"/>
                          </w:rPr>
                          <m:t>GB</m:t>
                        </m:r>
                      </m:e>
                    </m:acc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hAnsi="Cambria"/>
                    <w:sz w:val="24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"/>
                            <w:sz w:val="24"/>
                            <w:szCs w:val="24"/>
                          </w:rPr>
                          <m:t>MG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"/>
                            <w:bCs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"/>
                            <w:sz w:val="24"/>
                            <w:szCs w:val="24"/>
                          </w:rPr>
                          <m:t>GC</m:t>
                        </m:r>
                      </m:e>
                    </m:acc>
                    <m:ctrlPr>
                      <w:rPr>
                        <w:rFonts w:ascii="Cambria Math" w:hAnsi="Cambria Math"/>
                        <w:bCs/>
                        <w:sz w:val="24"/>
                        <w:szCs w:val="24"/>
                      </w:rPr>
                    </m:ctrlPr>
                  </m:e>
                </m:d>
              </m:oMath>
            </m:oMathPara>
          </w:p>
          <w:p w14:paraId="11605A75" w14:textId="3695C9D7" w:rsidR="0007446F" w:rsidRPr="007B329B" w:rsidRDefault="0007446F" w:rsidP="00E749BE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"/>
                    <w:sz w:val="24"/>
                    <w:szCs w:val="24"/>
                  </w:rPr>
                  <m:t>=3</m:t>
                </m:r>
                <m:acc>
                  <m:accPr>
                    <m:chr m:val="⃗"/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MG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"/>
                    <w:sz w:val="24"/>
                    <w:szCs w:val="24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G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"/>
                    <w:sz w:val="24"/>
                    <w:szCs w:val="24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G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"/>
                    <w:sz w:val="24"/>
                    <w:szCs w:val="24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GC</m:t>
                    </m:r>
                  </m:e>
                </m:acc>
              </m:oMath>
            </m:oMathPara>
          </w:p>
          <w:p w14:paraId="387AF553" w14:textId="135791AF" w:rsidR="0007446F" w:rsidRPr="007B329B" w:rsidRDefault="0007446F" w:rsidP="00E749BE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"/>
                    <w:sz w:val="24"/>
                    <w:szCs w:val="24"/>
                  </w:rPr>
                  <m:t>=3</m:t>
                </m:r>
                <m:acc>
                  <m:accPr>
                    <m:chr m:val="⃗"/>
                    <m:ctrlPr>
                      <w:rPr>
                        <w:rFonts w:ascii="Cambria Math" w:hAnsi="Cambria"/>
                        <w:bCs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MG</m:t>
                    </m:r>
                  </m:e>
                </m:acc>
              </m:oMath>
            </m:oMathPara>
          </w:p>
        </w:tc>
        <w:tc>
          <w:tcPr>
            <w:tcW w:w="2386" w:type="dxa"/>
          </w:tcPr>
          <w:p w14:paraId="15AFEDDD" w14:textId="77777777" w:rsidR="0007446F" w:rsidRDefault="0007446F" w:rsidP="0007446F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âu trả lời của học sinh. Thái độ học tập, thái độ làm việc nhóm.</w:t>
            </w:r>
          </w:p>
          <w:p w14:paraId="60223B2E" w14:textId="1944EBE3" w:rsidR="0007446F" w:rsidRPr="007B329B" w:rsidRDefault="0007446F" w:rsidP="0007446F">
            <w:pPr>
              <w:widowControl w:val="0"/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Bảng kiểm.</w:t>
            </w:r>
          </w:p>
        </w:tc>
      </w:tr>
      <w:tr w:rsidR="00792781" w:rsidRPr="007B329B" w14:paraId="6B80C6A6" w14:textId="77777777" w:rsidTr="00E749BE">
        <w:tc>
          <w:tcPr>
            <w:tcW w:w="3978" w:type="dxa"/>
          </w:tcPr>
          <w:p w14:paraId="233DAE9E" w14:textId="77777777" w:rsidR="00792781" w:rsidRDefault="00792781" w:rsidP="00E749BE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/>
                <w:sz w:val="24"/>
                <w:szCs w:val="24"/>
              </w:rPr>
              <w:t xml:space="preserve">Ví dụ 4: 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Cho tứ giác ABCD có M, N lần lượt là trung điểm của hai cạnh AB và CD. Gọi G là trung điểm của đoạn thẳng MN. Chứng minh </w:t>
            </w:r>
          </w:p>
          <w:p w14:paraId="73C64B50" w14:textId="02476546" w:rsidR="00792781" w:rsidRPr="00792781" w:rsidRDefault="00EB7ACA" w:rsidP="00E749BE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2380" w:dyaOrig="340" w14:anchorId="769B30A7">
                <v:shape id="_x0000_i1060" type="#_x0000_t75" alt="" style="width:119.25pt;height:17.25pt;mso-width-percent:0;mso-height-percent:0;mso-width-percent:0;mso-height-percent:0" o:ole="">
                  <v:imagedata r:id="rId70" o:title=""/>
                </v:shape>
                <o:OLEObject Type="Embed" ProgID="Equation.DSMT4" ShapeID="_x0000_i1060" DrawAspect="Content" ObjectID="_1722946574" r:id="rId71"/>
              </w:object>
            </w:r>
            <w:r w:rsidR="00792781"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3979" w:type="dxa"/>
          </w:tcPr>
          <w:p w14:paraId="05EDFEE2" w14:textId="77777777" w:rsidR="00792781" w:rsidRPr="00973AD2" w:rsidRDefault="00792781" w:rsidP="00E749BE">
            <w:pPr>
              <w:widowControl w:val="0"/>
              <w:spacing w:after="0" w:line="360" w:lineRule="auto"/>
              <w:rPr>
                <w:rFonts w:ascii="Cambria" w:eastAsia="Times New Roman" w:hAnsi="Cambria"/>
                <w:b/>
                <w:sz w:val="24"/>
                <w:szCs w:val="24"/>
              </w:rPr>
            </w:pPr>
            <w:r w:rsidRPr="00973AD2">
              <w:rPr>
                <w:rFonts w:ascii="Cambria" w:eastAsia="Times New Roman" w:hAnsi="Cambria"/>
                <w:b/>
                <w:sz w:val="24"/>
                <w:szCs w:val="24"/>
              </w:rPr>
              <w:t>Ví dụ 4:</w:t>
            </w:r>
          </w:p>
          <w:p w14:paraId="19443526" w14:textId="7FEFBD05" w:rsidR="00792781" w:rsidRDefault="00EB7ACA" w:rsidP="00E749BE">
            <w:pPr>
              <w:widowControl w:val="0"/>
              <w:spacing w:after="0" w:line="360" w:lineRule="auto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EB7ACA">
              <w:rPr>
                <w:rFonts w:ascii="Cambria" w:eastAsia="Times New Roman" w:hAnsi="Cambria"/>
                <w:bCs/>
                <w:noProof/>
                <w:position w:val="-38"/>
                <w:sz w:val="24"/>
                <w:szCs w:val="24"/>
              </w:rPr>
              <w:object w:dxaOrig="3860" w:dyaOrig="880" w14:anchorId="40E623CF">
                <v:shape id="_x0000_i1059" type="#_x0000_t75" alt="" style="width:192.75pt;height:44.25pt;mso-width-percent:0;mso-height-percent:0;mso-width-percent:0;mso-height-percent:0" o:ole="">
                  <v:imagedata r:id="rId72" o:title=""/>
                </v:shape>
                <o:OLEObject Type="Embed" ProgID="Equation.DSMT4" ShapeID="_x0000_i1059" DrawAspect="Content" ObjectID="_1722946575" r:id="rId73"/>
              </w:object>
            </w:r>
          </w:p>
        </w:tc>
        <w:tc>
          <w:tcPr>
            <w:tcW w:w="2386" w:type="dxa"/>
          </w:tcPr>
          <w:p w14:paraId="68B7BAA9" w14:textId="77777777" w:rsidR="00792781" w:rsidRPr="007B329B" w:rsidRDefault="00792781" w:rsidP="0007446F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</w:tc>
      </w:tr>
      <w:tr w:rsidR="0007446F" w:rsidRPr="007B329B" w14:paraId="31D5E51B" w14:textId="77777777" w:rsidTr="00E749BE">
        <w:tc>
          <w:tcPr>
            <w:tcW w:w="3978" w:type="dxa"/>
          </w:tcPr>
          <w:p w14:paraId="00E307C8" w14:textId="7721F4FD" w:rsidR="0007446F" w:rsidRPr="007B329B" w:rsidRDefault="0007446F" w:rsidP="008D5646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sz w:val="24"/>
                <w:szCs w:val="24"/>
              </w:rPr>
              <w:t>Luyện tập 3.</w:t>
            </w:r>
            <w:r w:rsidRPr="007B329B"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  <w:r w:rsidR="008D5646">
              <w:rPr>
                <w:rFonts w:ascii="Cambria" w:eastAsia="Times New Roman" w:hAnsi="Cambria"/>
                <w:bCs/>
                <w:noProof/>
                <w:sz w:val="24"/>
                <w:szCs w:val="24"/>
              </w:rPr>
              <w:t xml:space="preserve">Cho tam giác ABC có G là trọng tâm. Chứng minh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1640" w:dyaOrig="340" w14:anchorId="4C33C1CC">
                <v:shape id="_x0000_i1058" type="#_x0000_t75" alt="" style="width:81.75pt;height:17.25pt;mso-width-percent:0;mso-height-percent:0;mso-width-percent:0;mso-height-percent:0" o:ole="">
                  <v:imagedata r:id="rId74" o:title=""/>
                </v:shape>
                <o:OLEObject Type="Embed" ProgID="Equation.DSMT4" ShapeID="_x0000_i1058" DrawAspect="Content" ObjectID="_1722946576" r:id="rId75"/>
              </w:object>
            </w:r>
            <w:r w:rsidR="008D5646">
              <w:rPr>
                <w:rFonts w:ascii="Cambria" w:eastAsia="Times New Roman" w:hAnsi="Cambria"/>
                <w:bCs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3979" w:type="dxa"/>
          </w:tcPr>
          <w:p w14:paraId="6284F1B3" w14:textId="77777777" w:rsidR="0007446F" w:rsidRDefault="0007446F" w:rsidP="00E749BE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Luyện tập 3.</w:t>
            </w:r>
          </w:p>
          <w:p w14:paraId="57F665F6" w14:textId="42C6ED83" w:rsidR="008D5646" w:rsidRPr="008D5646" w:rsidRDefault="00EB7ACA" w:rsidP="00E749BE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EB7ACA">
              <w:rPr>
                <w:rFonts w:ascii="Cambria" w:hAnsi="Cambria"/>
                <w:b/>
                <w:bCs/>
                <w:noProof/>
                <w:position w:val="-32"/>
                <w:sz w:val="24"/>
                <w:szCs w:val="24"/>
              </w:rPr>
              <w:object w:dxaOrig="3220" w:dyaOrig="760" w14:anchorId="391428BD">
                <v:shape id="_x0000_i1057" type="#_x0000_t75" alt="" style="width:161.25pt;height:38.25pt;mso-width-percent:0;mso-height-percent:0;mso-width-percent:0;mso-height-percent:0" o:ole="">
                  <v:imagedata r:id="rId76" o:title=""/>
                </v:shape>
                <o:OLEObject Type="Embed" ProgID="Equation.DSMT4" ShapeID="_x0000_i1057" DrawAspect="Content" ObjectID="_1722946577" r:id="rId77"/>
              </w:object>
            </w:r>
            <w:r w:rsidR="008D5646">
              <w:rPr>
                <w:rFonts w:ascii="Cambria" w:hAnsi="Cambria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2386" w:type="dxa"/>
          </w:tcPr>
          <w:p w14:paraId="22B26B95" w14:textId="77777777" w:rsidR="0007446F" w:rsidRPr="007B329B" w:rsidRDefault="0007446F" w:rsidP="00E749BE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</w:p>
        </w:tc>
      </w:tr>
    </w:tbl>
    <w:p w14:paraId="12A6279B" w14:textId="77777777" w:rsidR="0007446F" w:rsidRDefault="0007446F" w:rsidP="00146340">
      <w:pPr>
        <w:spacing w:after="0" w:line="360" w:lineRule="auto"/>
        <w:jc w:val="both"/>
        <w:rPr>
          <w:rFonts w:ascii="Cambria" w:eastAsia="Times New Roman" w:hAnsi="Cambria"/>
          <w:b/>
          <w:bCs/>
          <w:sz w:val="24"/>
          <w:szCs w:val="24"/>
        </w:rPr>
      </w:pPr>
    </w:p>
    <w:p w14:paraId="146A5AC4" w14:textId="77777777" w:rsidR="0007446F" w:rsidRPr="007B329B" w:rsidRDefault="0007446F" w:rsidP="0007446F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  <w:r w:rsidRPr="007B329B">
        <w:rPr>
          <w:rFonts w:ascii="Cambria" w:hAnsi="Cambria"/>
          <w:b/>
          <w:bCs/>
          <w:sz w:val="24"/>
          <w:szCs w:val="24"/>
        </w:rPr>
        <w:t>Tổ chức thực hiệ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58"/>
        <w:gridCol w:w="6754"/>
      </w:tblGrid>
      <w:tr w:rsidR="0007446F" w:rsidRPr="007B329B" w14:paraId="0C0E0335" w14:textId="77777777" w:rsidTr="00E749BE">
        <w:tc>
          <w:tcPr>
            <w:tcW w:w="3256" w:type="dxa"/>
            <w:vAlign w:val="center"/>
          </w:tcPr>
          <w:p w14:paraId="4F28D96F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Chuyển giao nhiệm vụ</w:t>
            </w:r>
          </w:p>
        </w:tc>
        <w:tc>
          <w:tcPr>
            <w:tcW w:w="6989" w:type="dxa"/>
          </w:tcPr>
          <w:p w14:paraId="6D2A550F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giao nhiệm vụ cho các nhóm thực hiện.</w:t>
            </w:r>
          </w:p>
        </w:tc>
      </w:tr>
      <w:tr w:rsidR="0007446F" w:rsidRPr="007B329B" w14:paraId="110E286E" w14:textId="77777777" w:rsidTr="00E749BE">
        <w:tc>
          <w:tcPr>
            <w:tcW w:w="3256" w:type="dxa"/>
            <w:vAlign w:val="center"/>
          </w:tcPr>
          <w:p w14:paraId="109DCB51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Thực hiện nhiệm vụ</w:t>
            </w:r>
          </w:p>
        </w:tc>
        <w:tc>
          <w:tcPr>
            <w:tcW w:w="6989" w:type="dxa"/>
          </w:tcPr>
          <w:p w14:paraId="108DABB5" w14:textId="77777777" w:rsidR="0007446F" w:rsidRPr="007B329B" w:rsidRDefault="0007446F" w:rsidP="00E749BE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GV: Quan sát các nhóm và đôn đốc các nhóm thực hiện theo yêu cầu. </w:t>
            </w:r>
          </w:p>
          <w:p w14:paraId="26010AF5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Học sinh: Các nhóm thảo luận, thực hành để tìm được kết quả trả lời cho yêu cầu bài toán.</w:t>
            </w:r>
          </w:p>
        </w:tc>
      </w:tr>
      <w:tr w:rsidR="0007446F" w:rsidRPr="007B329B" w14:paraId="00C56DA3" w14:textId="77777777" w:rsidTr="00E749BE">
        <w:tc>
          <w:tcPr>
            <w:tcW w:w="3256" w:type="dxa"/>
            <w:vAlign w:val="center"/>
          </w:tcPr>
          <w:p w14:paraId="6731CC1D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Báo cáo kết quả</w:t>
            </w:r>
          </w:p>
        </w:tc>
        <w:tc>
          <w:tcPr>
            <w:tcW w:w="6989" w:type="dxa"/>
          </w:tcPr>
          <w:p w14:paraId="7C7071A9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ác nhóm nộp phiếu học tập cho giáo viên. Một nhóm trình bày.</w:t>
            </w:r>
          </w:p>
        </w:tc>
      </w:tr>
      <w:tr w:rsidR="0007446F" w:rsidRPr="007B329B" w14:paraId="2115E213" w14:textId="77777777" w:rsidTr="00E749BE">
        <w:tc>
          <w:tcPr>
            <w:tcW w:w="3256" w:type="dxa"/>
            <w:vAlign w:val="center"/>
          </w:tcPr>
          <w:p w14:paraId="310BC8D4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lastRenderedPageBreak/>
              <w:t>Đánh giá, nhận xét, tổng hợp</w:t>
            </w:r>
          </w:p>
        </w:tc>
        <w:tc>
          <w:tcPr>
            <w:tcW w:w="6989" w:type="dxa"/>
          </w:tcPr>
          <w:p w14:paraId="2C2432DA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, nhận xét câu trả lời của các nhóm.</w:t>
            </w:r>
          </w:p>
          <w:p w14:paraId="03BF9F44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chuẩn hóa kiến thức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538"/>
            </w:tblGrid>
            <w:tr w:rsidR="0007446F" w:rsidRPr="007B329B" w14:paraId="501A0B84" w14:textId="77777777" w:rsidTr="00E749BE">
              <w:tc>
                <w:tcPr>
                  <w:tcW w:w="704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2CC" w:themeFill="accent4" w:themeFillTint="33"/>
                </w:tcPr>
                <w:p w14:paraId="694DA92A" w14:textId="77777777" w:rsidR="0007446F" w:rsidRPr="007B329B" w:rsidRDefault="0007446F" w:rsidP="00E749BE">
                  <w:pPr>
                    <w:widowControl w:val="0"/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 w:rsidRPr="007B329B">
                    <w:rPr>
                      <w:rFonts w:ascii="Cambria" w:hAnsi="Cambria"/>
                      <w:b/>
                      <w:bCs/>
                      <w:sz w:val="24"/>
                      <w:szCs w:val="24"/>
                    </w:rPr>
                    <w:t>Nhận xét</w:t>
                  </w:r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>:</w:t>
                  </w:r>
                </w:p>
                <w:p w14:paraId="199F2CCF" w14:textId="77777777" w:rsidR="0007446F" w:rsidRPr="007B329B" w:rsidRDefault="0007446F" w:rsidP="00E749BE">
                  <w:pPr>
                    <w:pStyle w:val="ListParagraph"/>
                    <w:widowControl w:val="0"/>
                    <w:numPr>
                      <w:ilvl w:val="0"/>
                      <w:numId w:val="3"/>
                    </w:numPr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Điểm G là trọng tâm của tam giác ABC khi và chỉ khi </w:t>
                  </w:r>
                </w:p>
                <w:p w14:paraId="708597B6" w14:textId="6DFA7A71" w:rsidR="0007446F" w:rsidRPr="007B329B" w:rsidRDefault="00000000" w:rsidP="00E749BE">
                  <w:pPr>
                    <w:widowControl w:val="0"/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m:oMathPara>
                    <m:oMath>
                      <m:acc>
                        <m:accPr>
                          <m:chr m:val="⃗"/>
                          <m:ctrl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  <m:t>GA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"/>
                          <w:sz w:val="24"/>
                          <w:szCs w:val="24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  <m:t>GB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"/>
                          <w:sz w:val="24"/>
                          <w:szCs w:val="24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  <m:t>GC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"/>
                          <w:sz w:val="24"/>
                          <w:szCs w:val="24"/>
                        </w:rPr>
                        <m:t>=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"/>
                              <w:sz w:val="24"/>
                              <w:szCs w:val="24"/>
                            </w:rPr>
                            <m:t>0</m:t>
                          </m:r>
                        </m:e>
                      </m:acc>
                    </m:oMath>
                  </m:oMathPara>
                </w:p>
              </w:tc>
            </w:tr>
          </w:tbl>
          <w:p w14:paraId="12389E19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037CB045" w14:textId="77777777" w:rsidR="0007446F" w:rsidRPr="000A5596" w:rsidRDefault="0007446F" w:rsidP="0007446F">
      <w:pPr>
        <w:spacing w:after="0" w:line="360" w:lineRule="auto"/>
        <w:rPr>
          <w:rFonts w:ascii="Cambria" w:hAnsi="Cambria"/>
          <w:sz w:val="24"/>
          <w:szCs w:val="24"/>
        </w:rPr>
      </w:pPr>
      <w:r w:rsidRPr="000A5596">
        <w:rPr>
          <w:rFonts w:ascii="Cambria" w:hAnsi="Cambria"/>
          <w:b/>
          <w:sz w:val="24"/>
          <w:szCs w:val="24"/>
        </w:rPr>
        <w:t>Đánh giá hoạt động này bằng BẢNG KIỂM</w:t>
      </w:r>
      <w:r w:rsidRPr="000A5596">
        <w:rPr>
          <w:rFonts w:ascii="Cambria" w:hAnsi="Cambria"/>
          <w:sz w:val="24"/>
          <w:szCs w:val="24"/>
        </w:rPr>
        <w:t xml:space="preserve"> vào thời điểm hoàn thành nội dung, tại lớp học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681"/>
        <w:gridCol w:w="842"/>
        <w:gridCol w:w="1039"/>
      </w:tblGrid>
      <w:tr w:rsidR="0007446F" w:rsidRPr="000A5596" w14:paraId="748BA682" w14:textId="77777777" w:rsidTr="00E749BE">
        <w:trPr>
          <w:jc w:val="center"/>
        </w:trPr>
        <w:tc>
          <w:tcPr>
            <w:tcW w:w="6681" w:type="dxa"/>
            <w:vMerge w:val="restart"/>
            <w:vAlign w:val="center"/>
          </w:tcPr>
          <w:p w14:paraId="6182F825" w14:textId="77777777" w:rsidR="0007446F" w:rsidRPr="000A5596" w:rsidRDefault="0007446F" w:rsidP="00E749BE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b/>
                <w:sz w:val="24"/>
                <w:szCs w:val="24"/>
              </w:rPr>
              <w:t>TIÊU CHÍ</w:t>
            </w:r>
          </w:p>
        </w:tc>
        <w:tc>
          <w:tcPr>
            <w:tcW w:w="1881" w:type="dxa"/>
            <w:gridSpan w:val="2"/>
          </w:tcPr>
          <w:p w14:paraId="78767C4E" w14:textId="77777777" w:rsidR="0007446F" w:rsidRPr="000A5596" w:rsidRDefault="0007446F" w:rsidP="00E749BE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0A5596">
              <w:rPr>
                <w:rFonts w:ascii="Cambria" w:hAnsi="Cambria"/>
                <w:b/>
                <w:sz w:val="24"/>
                <w:szCs w:val="24"/>
              </w:rPr>
              <w:t>XÁC NHẬN</w:t>
            </w:r>
          </w:p>
        </w:tc>
      </w:tr>
      <w:tr w:rsidR="0007446F" w:rsidRPr="000A5596" w14:paraId="1A6024F9" w14:textId="77777777" w:rsidTr="00E749BE">
        <w:trPr>
          <w:jc w:val="center"/>
        </w:trPr>
        <w:tc>
          <w:tcPr>
            <w:tcW w:w="6681" w:type="dxa"/>
            <w:vMerge/>
          </w:tcPr>
          <w:p w14:paraId="2C7FB1E7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842" w:type="dxa"/>
          </w:tcPr>
          <w:p w14:paraId="39D8BB51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Có </w:t>
            </w:r>
          </w:p>
        </w:tc>
        <w:tc>
          <w:tcPr>
            <w:tcW w:w="1039" w:type="dxa"/>
          </w:tcPr>
          <w:p w14:paraId="4A96E871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Không </w:t>
            </w:r>
          </w:p>
        </w:tc>
      </w:tr>
      <w:tr w:rsidR="0007446F" w:rsidRPr="000A5596" w14:paraId="2E722BAD" w14:textId="77777777" w:rsidTr="00E749BE">
        <w:trPr>
          <w:trHeight w:val="285"/>
          <w:jc w:val="center"/>
        </w:trPr>
        <w:tc>
          <w:tcPr>
            <w:tcW w:w="6681" w:type="dxa"/>
          </w:tcPr>
          <w:p w14:paraId="757729D6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thảo luận.</w:t>
            </w:r>
          </w:p>
        </w:tc>
        <w:tc>
          <w:tcPr>
            <w:tcW w:w="842" w:type="dxa"/>
          </w:tcPr>
          <w:p w14:paraId="778CFE96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770FA677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7446F" w:rsidRPr="000A5596" w14:paraId="618DC01C" w14:textId="77777777" w:rsidTr="00E749BE">
        <w:trPr>
          <w:trHeight w:val="285"/>
          <w:jc w:val="center"/>
        </w:trPr>
        <w:tc>
          <w:tcPr>
            <w:tcW w:w="6681" w:type="dxa"/>
          </w:tcPr>
          <w:p w14:paraId="6D025CD8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nhiệt tình.</w:t>
            </w:r>
          </w:p>
        </w:tc>
        <w:tc>
          <w:tcPr>
            <w:tcW w:w="842" w:type="dxa"/>
          </w:tcPr>
          <w:p w14:paraId="0EB0B1E0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2BA484F7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7446F" w:rsidRPr="000A5596" w14:paraId="774A1FFD" w14:textId="77777777" w:rsidTr="00E749BE">
        <w:trPr>
          <w:trHeight w:val="285"/>
          <w:jc w:val="center"/>
        </w:trPr>
        <w:tc>
          <w:tcPr>
            <w:tcW w:w="6681" w:type="dxa"/>
          </w:tcPr>
          <w:p w14:paraId="160FDDD9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Nộp sản phẩm đúng thời gian quy định</w:t>
            </w:r>
          </w:p>
        </w:tc>
        <w:tc>
          <w:tcPr>
            <w:tcW w:w="842" w:type="dxa"/>
          </w:tcPr>
          <w:p w14:paraId="79BE81FB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1C8D6436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7446F" w:rsidRPr="000A5596" w14:paraId="3174255F" w14:textId="77777777" w:rsidTr="00E749BE">
        <w:trPr>
          <w:trHeight w:val="285"/>
          <w:jc w:val="center"/>
        </w:trPr>
        <w:tc>
          <w:tcPr>
            <w:tcW w:w="6681" w:type="dxa"/>
          </w:tcPr>
          <w:p w14:paraId="71BA2BD6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hống nhất kết quả chung.</w:t>
            </w:r>
          </w:p>
        </w:tc>
        <w:tc>
          <w:tcPr>
            <w:tcW w:w="842" w:type="dxa"/>
          </w:tcPr>
          <w:p w14:paraId="0E30A58F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7B4C1951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7446F" w:rsidRPr="000A5596" w14:paraId="1EBFBBB7" w14:textId="77777777" w:rsidTr="00E749BE">
        <w:trPr>
          <w:trHeight w:val="285"/>
          <w:jc w:val="center"/>
        </w:trPr>
        <w:tc>
          <w:tcPr>
            <w:tcW w:w="6681" w:type="dxa"/>
          </w:tcPr>
          <w:p w14:paraId="4FCA8B8C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Giải thích thành công nhiệm vụ.</w:t>
            </w:r>
          </w:p>
        </w:tc>
        <w:tc>
          <w:tcPr>
            <w:tcW w:w="842" w:type="dxa"/>
          </w:tcPr>
          <w:p w14:paraId="28585220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5F536E6A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2EAE3482" w14:textId="3B8DB244" w:rsidR="00973AD2" w:rsidRDefault="00973AD2" w:rsidP="0007446F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  <w:r>
        <w:rPr>
          <w:rFonts w:ascii="Cambria" w:hAnsi="Cambria"/>
          <w:b/>
          <w:bCs/>
          <w:sz w:val="24"/>
          <w:szCs w:val="24"/>
        </w:rPr>
        <w:t>Hoạt động 3.3. Điều kiện để hai vecto cùng phương. Điều kiện để ba điểm thẳng hàng.</w:t>
      </w:r>
    </w:p>
    <w:p w14:paraId="45FCB332" w14:textId="07AC81C0" w:rsidR="00973AD2" w:rsidRDefault="00973AD2" w:rsidP="0007446F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  <w:r>
        <w:rPr>
          <w:rFonts w:ascii="Cambria" w:hAnsi="Cambria"/>
          <w:b/>
          <w:bCs/>
          <w:sz w:val="24"/>
          <w:szCs w:val="24"/>
        </w:rPr>
        <w:t>Nội dung</w:t>
      </w:r>
    </w:p>
    <w:tbl>
      <w:tblPr>
        <w:tblStyle w:val="TableGrid"/>
        <w:tblW w:w="10343" w:type="dxa"/>
        <w:tblLayout w:type="fixed"/>
        <w:tblLook w:val="04A0" w:firstRow="1" w:lastRow="0" w:firstColumn="1" w:lastColumn="0" w:noHBand="0" w:noVBand="1"/>
      </w:tblPr>
      <w:tblGrid>
        <w:gridCol w:w="3978"/>
        <w:gridCol w:w="3979"/>
        <w:gridCol w:w="2386"/>
      </w:tblGrid>
      <w:tr w:rsidR="00973AD2" w:rsidRPr="007B329B" w14:paraId="6CD2ADF1" w14:textId="77777777" w:rsidTr="00E749BE">
        <w:tc>
          <w:tcPr>
            <w:tcW w:w="3978" w:type="dxa"/>
            <w:vAlign w:val="center"/>
          </w:tcPr>
          <w:p w14:paraId="1B4D9762" w14:textId="77777777" w:rsidR="00973AD2" w:rsidRPr="007B329B" w:rsidRDefault="00973AD2" w:rsidP="00E749BE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b/>
                <w:color w:val="000000"/>
                <w:sz w:val="24"/>
                <w:szCs w:val="24"/>
              </w:rPr>
              <w:t>Nội dung</w:t>
            </w:r>
          </w:p>
        </w:tc>
        <w:tc>
          <w:tcPr>
            <w:tcW w:w="3979" w:type="dxa"/>
            <w:vAlign w:val="center"/>
          </w:tcPr>
          <w:p w14:paraId="0AB54D97" w14:textId="77777777" w:rsidR="00973AD2" w:rsidRPr="007B329B" w:rsidRDefault="00973AD2" w:rsidP="00E749BE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Sản phẩm</w:t>
            </w:r>
          </w:p>
        </w:tc>
        <w:tc>
          <w:tcPr>
            <w:tcW w:w="2386" w:type="dxa"/>
          </w:tcPr>
          <w:p w14:paraId="686E5C2A" w14:textId="77777777" w:rsidR="00973AD2" w:rsidRPr="007B329B" w:rsidRDefault="00973AD2" w:rsidP="00E749BE">
            <w:pPr>
              <w:widowControl w:val="0"/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sz w:val="24"/>
                <w:szCs w:val="24"/>
              </w:rPr>
              <w:t>Phương án đánh giá</w:t>
            </w:r>
          </w:p>
        </w:tc>
      </w:tr>
      <w:tr w:rsidR="00973AD2" w:rsidRPr="007B329B" w14:paraId="712C2A1F" w14:textId="77777777" w:rsidTr="00E749BE">
        <w:tc>
          <w:tcPr>
            <w:tcW w:w="3978" w:type="dxa"/>
          </w:tcPr>
          <w:p w14:paraId="52D42E7B" w14:textId="4D90B98F" w:rsidR="00973AD2" w:rsidRPr="007B329B" w:rsidRDefault="00973AD2" w:rsidP="00973AD2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/>
                <w:sz w:val="24"/>
                <w:szCs w:val="24"/>
              </w:rPr>
              <w:t>Hoạt động 5</w:t>
            </w:r>
            <w:r w:rsidRPr="007B329B">
              <w:rPr>
                <w:rFonts w:ascii="Cambria" w:eastAsia="Times New Roman" w:hAnsi="Cambria"/>
                <w:b/>
                <w:sz w:val="24"/>
                <w:szCs w:val="24"/>
              </w:rPr>
              <w:t>.</w:t>
            </w:r>
            <w:r w:rsidRPr="007B329B"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Cho hai vecto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200" w:dyaOrig="340" w14:anchorId="71A81D23">
                <v:shape id="_x0000_i1056" type="#_x0000_t75" alt="" style="width:9.75pt;height:17.25pt;mso-width-percent:0;mso-height-percent:0;mso-width-percent:0;mso-height-percent:0" o:ole="">
                  <v:imagedata r:id="rId78" o:title=""/>
                </v:shape>
                <o:OLEObject Type="Embed" ProgID="Equation.DSMT4" ShapeID="_x0000_i1056" DrawAspect="Content" ObjectID="_1722946578" r:id="rId79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và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200" w:dyaOrig="340" w14:anchorId="18F516FC">
                <v:shape id="_x0000_i1055" type="#_x0000_t75" alt="" style="width:9.75pt;height:17.25pt;mso-width-percent:0;mso-height-percent:0;mso-width-percent:0;mso-height-percent:0" o:ole="">
                  <v:imagedata r:id="rId80" o:title=""/>
                </v:shape>
                <o:OLEObject Type="Embed" ProgID="Equation.DSMT4" ShapeID="_x0000_i1055" DrawAspect="Content" ObjectID="_1722946579" r:id="rId81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khác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200" w:dyaOrig="340" w14:anchorId="76C49BB4">
                <v:shape id="_x0000_i1054" type="#_x0000_t75" alt="" style="width:9.75pt;height:17.25pt;mso-width-percent:0;mso-height-percent:0;mso-width-percent:0;mso-height-percent:0" o:ole="">
                  <v:imagedata r:id="rId82" o:title=""/>
                </v:shape>
                <o:OLEObject Type="Embed" ProgID="Equation.DSMT4" ShapeID="_x0000_i1054" DrawAspect="Content" ObjectID="_1722946580" r:id="rId83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sao cho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680" w:dyaOrig="340" w14:anchorId="25DD2DA8">
                <v:shape id="_x0000_i1053" type="#_x0000_t75" alt="" style="width:33.75pt;height:17.25pt;mso-width-percent:0;mso-height-percent:0;mso-width-percent:0;mso-height-percent:0" o:ole="">
                  <v:imagedata r:id="rId84" o:title=""/>
                </v:shape>
                <o:OLEObject Type="Embed" ProgID="Equation.DSMT4" ShapeID="_x0000_i1053" DrawAspect="Content" ObjectID="_1722946581" r:id="rId85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với k là số thực khác 0. Nêu nhận xét về phương của hai vecto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200" w:dyaOrig="340" w14:anchorId="615EFA80">
                <v:shape id="_x0000_i1052" type="#_x0000_t75" alt="" style="width:9.75pt;height:17.25pt;mso-width-percent:0;mso-height-percent:0;mso-width-percent:0;mso-height-percent:0" o:ole="">
                  <v:imagedata r:id="rId78" o:title=""/>
                </v:shape>
                <o:OLEObject Type="Embed" ProgID="Equation.DSMT4" ShapeID="_x0000_i1052" DrawAspect="Content" ObjectID="_1722946582" r:id="rId86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và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200" w:dyaOrig="340" w14:anchorId="13BCFD09">
                <v:shape id="_x0000_i1051" type="#_x0000_t75" alt="" style="width:9.75pt;height:17.25pt;mso-width-percent:0;mso-height-percent:0;mso-width-percent:0;mso-height-percent:0" o:ole="">
                  <v:imagedata r:id="rId80" o:title=""/>
                </v:shape>
                <o:OLEObject Type="Embed" ProgID="Equation.DSMT4" ShapeID="_x0000_i1051" DrawAspect="Content" ObjectID="_1722946583" r:id="rId87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.</w:t>
            </w:r>
          </w:p>
        </w:tc>
        <w:tc>
          <w:tcPr>
            <w:tcW w:w="3979" w:type="dxa"/>
          </w:tcPr>
          <w:p w14:paraId="5DE45D1B" w14:textId="77777777" w:rsidR="00973AD2" w:rsidRPr="00973AD2" w:rsidRDefault="00973AD2" w:rsidP="00E749BE">
            <w:pPr>
              <w:widowControl w:val="0"/>
              <w:spacing w:after="0" w:line="360" w:lineRule="auto"/>
              <w:rPr>
                <w:rFonts w:ascii="Cambria" w:hAnsi="Cambria"/>
                <w:b/>
                <w:sz w:val="24"/>
                <w:szCs w:val="24"/>
              </w:rPr>
            </w:pPr>
            <w:r w:rsidRPr="00973AD2">
              <w:rPr>
                <w:rFonts w:ascii="Cambria" w:hAnsi="Cambria"/>
                <w:b/>
                <w:sz w:val="24"/>
                <w:szCs w:val="24"/>
              </w:rPr>
              <w:t>Hoạt động 5:</w:t>
            </w:r>
          </w:p>
          <w:p w14:paraId="7A761DC1" w14:textId="44E425E5" w:rsidR="00973AD2" w:rsidRPr="007B329B" w:rsidRDefault="00973AD2" w:rsidP="00E749BE">
            <w:pPr>
              <w:widowControl w:val="0"/>
              <w:spacing w:after="0" w:line="360" w:lineRule="auto"/>
              <w:rPr>
                <w:rFonts w:ascii="Cambria" w:hAnsi="Cambria"/>
                <w:bCs/>
                <w:sz w:val="24"/>
                <w:szCs w:val="24"/>
              </w:rPr>
            </w:pPr>
            <w:r>
              <w:rPr>
                <w:rFonts w:ascii="Cambria" w:hAnsi="Cambria"/>
                <w:bCs/>
                <w:sz w:val="24"/>
                <w:szCs w:val="24"/>
              </w:rPr>
              <w:t xml:space="preserve">Hai 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vecto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200" w:dyaOrig="340" w14:anchorId="637D1DFF">
                <v:shape id="_x0000_i1050" type="#_x0000_t75" alt="" style="width:9.75pt;height:17.25pt;mso-width-percent:0;mso-height-percent:0;mso-width-percent:0;mso-height-percent:0" o:ole="">
                  <v:imagedata r:id="rId78" o:title=""/>
                </v:shape>
                <o:OLEObject Type="Embed" ProgID="Equation.DSMT4" ShapeID="_x0000_i1050" DrawAspect="Content" ObjectID="_1722946584" r:id="rId88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và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200" w:dyaOrig="340" w14:anchorId="51F4A769">
                <v:shape id="_x0000_i1049" type="#_x0000_t75" alt="" style="width:9.75pt;height:17.25pt;mso-width-percent:0;mso-height-percent:0;mso-width-percent:0;mso-height-percent:0" o:ole="">
                  <v:imagedata r:id="rId80" o:title=""/>
                </v:shape>
                <o:OLEObject Type="Embed" ProgID="Equation.DSMT4" ShapeID="_x0000_i1049" DrawAspect="Content" ObjectID="_1722946585" r:id="rId89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cùng phương</w:t>
            </w:r>
          </w:p>
        </w:tc>
        <w:tc>
          <w:tcPr>
            <w:tcW w:w="2386" w:type="dxa"/>
          </w:tcPr>
          <w:p w14:paraId="20607578" w14:textId="77777777" w:rsidR="00973AD2" w:rsidRDefault="00973AD2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âu trả lời của học sinh. Thái độ học tập, thái độ làm việc nhóm.</w:t>
            </w:r>
          </w:p>
          <w:p w14:paraId="2F8735EA" w14:textId="77777777" w:rsidR="00973AD2" w:rsidRPr="007B329B" w:rsidRDefault="00973AD2" w:rsidP="00E749BE">
            <w:pPr>
              <w:widowControl w:val="0"/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>
              <w:rPr>
                <w:rFonts w:ascii="Cambria" w:hAnsi="Cambria"/>
                <w:sz w:val="24"/>
                <w:szCs w:val="24"/>
              </w:rPr>
              <w:t>Bảng kiểm.</w:t>
            </w:r>
          </w:p>
        </w:tc>
      </w:tr>
      <w:tr w:rsidR="00973AD2" w:rsidRPr="007B329B" w14:paraId="48443441" w14:textId="77777777" w:rsidTr="00E749BE">
        <w:tc>
          <w:tcPr>
            <w:tcW w:w="3978" w:type="dxa"/>
          </w:tcPr>
          <w:p w14:paraId="33FB0900" w14:textId="77777777" w:rsidR="00E452D3" w:rsidRDefault="00973AD2" w:rsidP="00E452D3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/>
                <w:sz w:val="24"/>
                <w:szCs w:val="24"/>
              </w:rPr>
              <w:t xml:space="preserve">Hoạt động 6: 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Cho </w:t>
            </w:r>
            <w:r w:rsidR="00E452D3">
              <w:rPr>
                <w:rFonts w:ascii="Cambria" w:eastAsia="Times New Roman" w:hAnsi="Cambria"/>
                <w:bCs/>
                <w:sz w:val="24"/>
                <w:szCs w:val="24"/>
              </w:rPr>
              <w:t>ba điểm phân biệt A, B, C.</w:t>
            </w:r>
          </w:p>
          <w:p w14:paraId="718CF7E9" w14:textId="77777777" w:rsidR="00E452D3" w:rsidRDefault="00E452D3" w:rsidP="00E452D3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E452D3">
              <w:rPr>
                <w:rFonts w:ascii="Cambria" w:eastAsia="Times New Roman" w:hAnsi="Cambria"/>
                <w:bCs/>
                <w:sz w:val="24"/>
                <w:szCs w:val="24"/>
              </w:rPr>
              <w:t>a)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Nếu ba điểm A, B, C thẳng hàng thì hai vecto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4"/>
                <w:sz w:val="24"/>
                <w:szCs w:val="24"/>
              </w:rPr>
              <w:object w:dxaOrig="400" w:dyaOrig="320" w14:anchorId="602721DC">
                <v:shape id="_x0000_i1048" type="#_x0000_t75" alt="" style="width:20.25pt;height:15.75pt;mso-width-percent:0;mso-height-percent:0;mso-width-percent:0;mso-height-percent:0" o:ole="">
                  <v:imagedata r:id="rId90" o:title=""/>
                </v:shape>
                <o:OLEObject Type="Embed" ProgID="Equation.DSMT4" ShapeID="_x0000_i1048" DrawAspect="Content" ObjectID="_1722946586" r:id="rId91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và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420" w:dyaOrig="340" w14:anchorId="6B734B88">
                <v:shape id="_x0000_i1047" type="#_x0000_t75" alt="" style="width:21pt;height:17.25pt;mso-width-percent:0;mso-height-percent:0;mso-width-percent:0;mso-height-percent:0" o:ole="">
                  <v:imagedata r:id="rId92" o:title=""/>
                </v:shape>
                <o:OLEObject Type="Embed" ProgID="Equation.DSMT4" ShapeID="_x0000_i1047" DrawAspect="Content" ObjectID="_1722946587" r:id="rId93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có cùng phương hay không?</w:t>
            </w:r>
          </w:p>
          <w:p w14:paraId="5975ABD7" w14:textId="319A9025" w:rsidR="00973AD2" w:rsidRPr="00E452D3" w:rsidRDefault="00E452D3" w:rsidP="00E452D3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b) Ngược lại, nếu </w:t>
            </w:r>
            <w:r w:rsidR="00973AD2" w:rsidRPr="00E452D3"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hai vecto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4"/>
                <w:sz w:val="24"/>
                <w:szCs w:val="24"/>
              </w:rPr>
              <w:object w:dxaOrig="400" w:dyaOrig="320" w14:anchorId="2017EAF9">
                <v:shape id="_x0000_i1046" type="#_x0000_t75" alt="" style="width:20.25pt;height:15.75pt;mso-width-percent:0;mso-height-percent:0;mso-width-percent:0;mso-height-percent:0" o:ole="">
                  <v:imagedata r:id="rId90" o:title=""/>
                </v:shape>
                <o:OLEObject Type="Embed" ProgID="Equation.DSMT4" ShapeID="_x0000_i1046" DrawAspect="Content" ObjectID="_1722946588" r:id="rId94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và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420" w:dyaOrig="340" w14:anchorId="509E21BB">
                <v:shape id="_x0000_i1045" type="#_x0000_t75" alt="" style="width:21pt;height:17.25pt;mso-width-percent:0;mso-height-percent:0;mso-width-percent:0;mso-height-percent:0" o:ole="">
                  <v:imagedata r:id="rId92" o:title=""/>
                </v:shape>
                <o:OLEObject Type="Embed" ProgID="Equation.DSMT4" ShapeID="_x0000_i1045" DrawAspect="Content" ObjectID="_1722946589" r:id="rId95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có cùng phương thì ba điểm A, B, C thẳng hàng hay không?</w:t>
            </w:r>
          </w:p>
        </w:tc>
        <w:tc>
          <w:tcPr>
            <w:tcW w:w="3979" w:type="dxa"/>
          </w:tcPr>
          <w:p w14:paraId="124E4A0C" w14:textId="7451B4B7" w:rsidR="00973AD2" w:rsidRPr="00973AD2" w:rsidRDefault="00E452D3" w:rsidP="00E749BE">
            <w:pPr>
              <w:widowControl w:val="0"/>
              <w:spacing w:after="0" w:line="360" w:lineRule="auto"/>
              <w:rPr>
                <w:rFonts w:ascii="Cambria" w:eastAsia="Times New Roman" w:hAnsi="Cambria"/>
                <w:b/>
                <w:sz w:val="24"/>
                <w:szCs w:val="24"/>
              </w:rPr>
            </w:pPr>
            <w:r>
              <w:rPr>
                <w:rFonts w:ascii="Cambria" w:eastAsia="Times New Roman" w:hAnsi="Cambria"/>
                <w:b/>
                <w:sz w:val="24"/>
                <w:szCs w:val="24"/>
              </w:rPr>
              <w:t>Hoạt động 6:</w:t>
            </w:r>
          </w:p>
          <w:p w14:paraId="2BE1A431" w14:textId="77777777" w:rsidR="00973AD2" w:rsidRDefault="00E452D3" w:rsidP="00E452D3">
            <w:pPr>
              <w:pStyle w:val="ListParagraph"/>
              <w:widowControl w:val="0"/>
              <w:numPr>
                <w:ilvl w:val="0"/>
                <w:numId w:val="26"/>
              </w:numPr>
              <w:spacing w:after="0" w:line="360" w:lineRule="auto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Cs/>
                <w:sz w:val="24"/>
                <w:szCs w:val="24"/>
              </w:rPr>
              <w:t>Có.</w:t>
            </w:r>
          </w:p>
          <w:p w14:paraId="607B7A43" w14:textId="786598F7" w:rsidR="00E452D3" w:rsidRPr="00E452D3" w:rsidRDefault="00E452D3" w:rsidP="00E452D3">
            <w:pPr>
              <w:pStyle w:val="ListParagraph"/>
              <w:widowControl w:val="0"/>
              <w:numPr>
                <w:ilvl w:val="0"/>
                <w:numId w:val="26"/>
              </w:numPr>
              <w:spacing w:after="0" w:line="360" w:lineRule="auto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Cs/>
                <w:sz w:val="24"/>
                <w:szCs w:val="24"/>
              </w:rPr>
              <w:t>Có.</w:t>
            </w:r>
          </w:p>
        </w:tc>
        <w:tc>
          <w:tcPr>
            <w:tcW w:w="2386" w:type="dxa"/>
          </w:tcPr>
          <w:p w14:paraId="7C0E3640" w14:textId="77777777" w:rsidR="00973AD2" w:rsidRPr="007B329B" w:rsidRDefault="00973AD2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</w:tc>
      </w:tr>
      <w:tr w:rsidR="00973AD2" w:rsidRPr="007B329B" w14:paraId="01641E0C" w14:textId="77777777" w:rsidTr="00E749BE">
        <w:tc>
          <w:tcPr>
            <w:tcW w:w="3978" w:type="dxa"/>
          </w:tcPr>
          <w:p w14:paraId="0D2C933D" w14:textId="1AD15D89" w:rsidR="00973AD2" w:rsidRDefault="00E452D3" w:rsidP="00E749BE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noProof/>
                <w:sz w:val="24"/>
                <w:szCs w:val="24"/>
              </w:rPr>
            </w:pPr>
            <w:r>
              <w:rPr>
                <w:rFonts w:ascii="Cambria" w:eastAsia="Times New Roman" w:hAnsi="Cambria"/>
                <w:b/>
                <w:sz w:val="24"/>
                <w:szCs w:val="24"/>
              </w:rPr>
              <w:t>Ví dụ 5:</w:t>
            </w:r>
            <w:r w:rsidR="00973AD2" w:rsidRPr="007B329B"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  <w:r w:rsidR="00973AD2">
              <w:rPr>
                <w:rFonts w:ascii="Cambria" w:eastAsia="Times New Roman" w:hAnsi="Cambria"/>
                <w:bCs/>
                <w:noProof/>
                <w:sz w:val="24"/>
                <w:szCs w:val="24"/>
              </w:rPr>
              <w:t xml:space="preserve">Cho tam giác </w:t>
            </w:r>
            <w:r>
              <w:rPr>
                <w:rFonts w:ascii="Cambria" w:eastAsia="Times New Roman" w:hAnsi="Cambria"/>
                <w:bCs/>
                <w:noProof/>
                <w:sz w:val="24"/>
                <w:szCs w:val="24"/>
              </w:rPr>
              <w:t xml:space="preserve">OAB. Điểm M thuộc cạnh AB sao cho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24"/>
                <w:sz w:val="24"/>
                <w:szCs w:val="24"/>
              </w:rPr>
              <w:object w:dxaOrig="1219" w:dyaOrig="620" w14:anchorId="3125FA6C">
                <v:shape id="_x0000_i1044" type="#_x0000_t75" alt="" style="width:60.75pt;height:30.75pt;mso-width-percent:0;mso-height-percent:0;mso-width-percent:0;mso-height-percent:0" o:ole="">
                  <v:imagedata r:id="rId96" o:title=""/>
                </v:shape>
                <o:OLEObject Type="Embed" ProgID="Equation.DSMT4" ShapeID="_x0000_i1044" DrawAspect="Content" ObjectID="_1722946590" r:id="rId97"/>
              </w:object>
            </w:r>
            <w:r>
              <w:rPr>
                <w:rFonts w:ascii="Cambria" w:eastAsia="Times New Roman" w:hAnsi="Cambria"/>
                <w:bCs/>
                <w:noProof/>
                <w:sz w:val="24"/>
                <w:szCs w:val="24"/>
              </w:rPr>
              <w:t xml:space="preserve">. </w:t>
            </w:r>
            <w:r>
              <w:rPr>
                <w:rFonts w:ascii="Cambria" w:eastAsia="Times New Roman" w:hAnsi="Cambria"/>
                <w:bCs/>
                <w:noProof/>
                <w:sz w:val="24"/>
                <w:szCs w:val="24"/>
              </w:rPr>
              <w:lastRenderedPageBreak/>
              <w:t>Kẻ MH//OB, MK//OA .</w:t>
            </w:r>
          </w:p>
          <w:p w14:paraId="3BF482A2" w14:textId="77777777" w:rsidR="00E452D3" w:rsidRDefault="00A604F9" w:rsidP="00A604F9">
            <w:pPr>
              <w:pStyle w:val="ListParagraph"/>
              <w:widowControl w:val="0"/>
              <w:numPr>
                <w:ilvl w:val="0"/>
                <w:numId w:val="29"/>
              </w:numPr>
              <w:spacing w:after="0" w:line="360" w:lineRule="auto"/>
              <w:ind w:hanging="720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Biểu thị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440" w:dyaOrig="340" w14:anchorId="5CBD0256">
                <v:shape id="_x0000_i1043" type="#_x0000_t75" alt="" style="width:21.75pt;height:17.25pt;mso-width-percent:0;mso-height-percent:0;mso-width-percent:0;mso-height-percent:0" o:ole="">
                  <v:imagedata r:id="rId98" o:title=""/>
                </v:shape>
                <o:OLEObject Type="Embed" ProgID="Equation.DSMT4" ShapeID="_x0000_i1043" DrawAspect="Content" ObjectID="_1722946591" r:id="rId99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theo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200" w:dyaOrig="340" w14:anchorId="2E4AE87E">
                <v:shape id="_x0000_i1042" type="#_x0000_t75" alt="" style="width:9.75pt;height:17.25pt;mso-width-percent:0;mso-height-percent:0;mso-width-percent:0;mso-height-percent:0" o:ole="">
                  <v:imagedata r:id="rId100" o:title=""/>
                </v:shape>
                <o:OLEObject Type="Embed" ProgID="Equation.DSMT4" ShapeID="_x0000_i1042" DrawAspect="Content" ObjectID="_1722946592" r:id="rId101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và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420" w:dyaOrig="340" w14:anchorId="124F933E">
                <v:shape id="_x0000_i1041" type="#_x0000_t75" alt="" style="width:21pt;height:17.25pt;mso-width-percent:0;mso-height-percent:0;mso-width-percent:0;mso-height-percent:0" o:ole="">
                  <v:imagedata r:id="rId102" o:title=""/>
                </v:shape>
                <o:OLEObject Type="Embed" ProgID="Equation.DSMT4" ShapeID="_x0000_i1041" DrawAspect="Content" ObjectID="_1722946593" r:id="rId103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theo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200" w:dyaOrig="340" w14:anchorId="11D07B08">
                <v:shape id="_x0000_i1040" type="#_x0000_t75" alt="" style="width:9.75pt;height:17.25pt;mso-width-percent:0;mso-height-percent:0;mso-width-percent:0;mso-height-percent:0" o:ole="">
                  <v:imagedata r:id="rId104" o:title=""/>
                </v:shape>
                <o:OLEObject Type="Embed" ProgID="Equation.DSMT4" ShapeID="_x0000_i1040" DrawAspect="Content" ObjectID="_1722946594" r:id="rId105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>.</w:t>
            </w:r>
          </w:p>
          <w:p w14:paraId="7B9576F4" w14:textId="75B1853C" w:rsidR="00A604F9" w:rsidRPr="00A604F9" w:rsidRDefault="00A604F9" w:rsidP="00A604F9">
            <w:pPr>
              <w:pStyle w:val="ListParagraph"/>
              <w:widowControl w:val="0"/>
              <w:numPr>
                <w:ilvl w:val="0"/>
                <w:numId w:val="29"/>
              </w:numPr>
              <w:spacing w:after="0" w:line="360" w:lineRule="auto"/>
              <w:ind w:hanging="720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Biểu thị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480" w:dyaOrig="340" w14:anchorId="1BAFF410">
                <v:shape id="_x0000_i1039" type="#_x0000_t75" alt="" style="width:24pt;height:17.25pt;mso-width-percent:0;mso-height-percent:0;mso-width-percent:0;mso-height-percent:0" o:ole="">
                  <v:imagedata r:id="rId106" o:title=""/>
                </v:shape>
                <o:OLEObject Type="Embed" ProgID="Equation.DSMT4" ShapeID="_x0000_i1039" DrawAspect="Content" ObjectID="_1722946595" r:id="rId107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theo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200" w:dyaOrig="340" w14:anchorId="4832BDE3">
                <v:shape id="_x0000_i1038" type="#_x0000_t75" alt="" style="width:9.75pt;height:17.25pt;mso-width-percent:0;mso-height-percent:0;mso-width-percent:0;mso-height-percent:0" o:ole="">
                  <v:imagedata r:id="rId100" o:title=""/>
                </v:shape>
                <o:OLEObject Type="Embed" ProgID="Equation.DSMT4" ShapeID="_x0000_i1038" DrawAspect="Content" ObjectID="_1722946596" r:id="rId108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 xml:space="preserve"> và </w:t>
            </w:r>
            <w:r w:rsidR="00EB7ACA"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200" w:dyaOrig="340" w14:anchorId="142DA36F">
                <v:shape id="_x0000_i1037" type="#_x0000_t75" alt="" style="width:9.75pt;height:17.25pt;mso-width-percent:0;mso-height-percent:0;mso-width-percent:0;mso-height-percent:0" o:ole="">
                  <v:imagedata r:id="rId104" o:title=""/>
                </v:shape>
                <o:OLEObject Type="Embed" ProgID="Equation.DSMT4" ShapeID="_x0000_i1037" DrawAspect="Content" ObjectID="_1722946597" r:id="rId109"/>
              </w:objec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>.</w:t>
            </w:r>
          </w:p>
        </w:tc>
        <w:tc>
          <w:tcPr>
            <w:tcW w:w="3979" w:type="dxa"/>
          </w:tcPr>
          <w:p w14:paraId="30016A93" w14:textId="3FB9517D" w:rsidR="00973AD2" w:rsidRDefault="00A604F9" w:rsidP="00E749BE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>
              <w:rPr>
                <w:rFonts w:ascii="Cambria" w:hAnsi="Cambria"/>
                <w:b/>
                <w:bCs/>
                <w:sz w:val="24"/>
                <w:szCs w:val="24"/>
              </w:rPr>
              <w:lastRenderedPageBreak/>
              <w:t>Ví dụ 5</w:t>
            </w:r>
            <w:r w:rsidR="00973AD2" w:rsidRPr="007B329B">
              <w:rPr>
                <w:rFonts w:ascii="Cambria" w:hAnsi="Cambria"/>
                <w:b/>
                <w:bCs/>
                <w:sz w:val="24"/>
                <w:szCs w:val="24"/>
              </w:rPr>
              <w:t>.</w:t>
            </w:r>
          </w:p>
          <w:p w14:paraId="3C3FD368" w14:textId="77777777" w:rsidR="00A604F9" w:rsidRPr="00A604F9" w:rsidRDefault="00EB7ACA" w:rsidP="00A604F9">
            <w:pPr>
              <w:pStyle w:val="ListParagraph"/>
              <w:numPr>
                <w:ilvl w:val="0"/>
                <w:numId w:val="30"/>
              </w:num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EB7ACA">
              <w:rPr>
                <w:rFonts w:ascii="Cambria" w:hAnsi="Cambria"/>
                <w:noProof/>
                <w:position w:val="-24"/>
                <w:sz w:val="24"/>
                <w:szCs w:val="24"/>
              </w:rPr>
              <w:object w:dxaOrig="2020" w:dyaOrig="620" w14:anchorId="50C8409E">
                <v:shape id="_x0000_i1036" type="#_x0000_t75" alt="" style="width:101.25pt;height:30.75pt;mso-width-percent:0;mso-height-percent:0;mso-width-percent:0;mso-height-percent:0" o:ole="">
                  <v:imagedata r:id="rId110" o:title=""/>
                </v:shape>
                <o:OLEObject Type="Embed" ProgID="Equation.DSMT4" ShapeID="_x0000_i1036" DrawAspect="Content" ObjectID="_1722946598" r:id="rId111"/>
              </w:object>
            </w:r>
            <w:r w:rsidR="00A604F9">
              <w:rPr>
                <w:rFonts w:ascii="Cambria" w:hAnsi="Cambria"/>
                <w:sz w:val="24"/>
                <w:szCs w:val="24"/>
              </w:rPr>
              <w:t xml:space="preserve"> </w:t>
            </w:r>
          </w:p>
          <w:p w14:paraId="41624DAA" w14:textId="35BE3F6F" w:rsidR="00973AD2" w:rsidRPr="00A604F9" w:rsidRDefault="00EB7ACA" w:rsidP="00A604F9">
            <w:pPr>
              <w:pStyle w:val="ListParagraph"/>
              <w:numPr>
                <w:ilvl w:val="0"/>
                <w:numId w:val="30"/>
              </w:num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EB7ACA">
              <w:rPr>
                <w:rFonts w:ascii="Cambria" w:hAnsi="Cambria"/>
                <w:noProof/>
                <w:position w:val="-24"/>
                <w:sz w:val="24"/>
                <w:szCs w:val="24"/>
              </w:rPr>
              <w:object w:dxaOrig="2720" w:dyaOrig="620" w14:anchorId="40CD43AA">
                <v:shape id="_x0000_i1035" type="#_x0000_t75" alt="" style="width:135.75pt;height:30.75pt;mso-width-percent:0;mso-height-percent:0;mso-width-percent:0;mso-height-percent:0" o:ole="">
                  <v:imagedata r:id="rId112" o:title=""/>
                </v:shape>
                <o:OLEObject Type="Embed" ProgID="Equation.DSMT4" ShapeID="_x0000_i1035" DrawAspect="Content" ObjectID="_1722946599" r:id="rId113"/>
              </w:object>
            </w:r>
            <w:r w:rsidR="00A604F9">
              <w:rPr>
                <w:rFonts w:ascii="Cambria" w:hAnsi="Cambria"/>
                <w:sz w:val="24"/>
                <w:szCs w:val="24"/>
              </w:rPr>
              <w:t xml:space="preserve"> </w:t>
            </w:r>
            <w:r w:rsidR="00973AD2" w:rsidRPr="00A604F9">
              <w:rPr>
                <w:rFonts w:ascii="Cambria" w:hAnsi="Cambria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2386" w:type="dxa"/>
          </w:tcPr>
          <w:p w14:paraId="734A3870" w14:textId="77777777" w:rsidR="00973AD2" w:rsidRPr="007B329B" w:rsidRDefault="00973AD2" w:rsidP="00E749BE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</w:p>
        </w:tc>
      </w:tr>
      <w:tr w:rsidR="00A604F9" w:rsidRPr="007B329B" w14:paraId="7AC5761F" w14:textId="77777777" w:rsidTr="00E749BE">
        <w:tc>
          <w:tcPr>
            <w:tcW w:w="3978" w:type="dxa"/>
          </w:tcPr>
          <w:p w14:paraId="39E0506A" w14:textId="77777777" w:rsidR="00A604F9" w:rsidRDefault="00A604F9" w:rsidP="00E749BE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rFonts w:ascii="Cambria" w:eastAsia="Times New Roman" w:hAnsi="Cambria"/>
                <w:b/>
                <w:sz w:val="24"/>
                <w:szCs w:val="24"/>
              </w:rPr>
              <w:t xml:space="preserve">Luyện tập 4: </w:t>
            </w:r>
            <w:r>
              <w:rPr>
                <w:rFonts w:ascii="Cambria" w:eastAsia="Times New Roman" w:hAnsi="Cambria"/>
                <w:bCs/>
                <w:sz w:val="24"/>
                <w:szCs w:val="24"/>
              </w:rPr>
              <w:t>Ở hình 61, tìm k trong mỗi trường hợp sau</w:t>
            </w:r>
            <w:r w:rsidR="003C1E02">
              <w:rPr>
                <w:rFonts w:ascii="Cambria" w:eastAsia="Times New Roman" w:hAnsi="Cambria"/>
                <w:bCs/>
                <w:sz w:val="24"/>
                <w:szCs w:val="24"/>
              </w:rPr>
              <w:t>:</w:t>
            </w:r>
          </w:p>
          <w:p w14:paraId="034DB0EC" w14:textId="77777777" w:rsidR="003C1E02" w:rsidRDefault="00EB7ACA" w:rsidP="003C1E02">
            <w:pPr>
              <w:pStyle w:val="ListParagraph"/>
              <w:widowControl w:val="0"/>
              <w:numPr>
                <w:ilvl w:val="0"/>
                <w:numId w:val="31"/>
              </w:num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1140" w:dyaOrig="340" w14:anchorId="62E1DD54">
                <v:shape id="_x0000_i1034" type="#_x0000_t75" alt="" style="width:57pt;height:17.25pt;mso-width-percent:0;mso-height-percent:0;mso-width-percent:0;mso-height-percent:0" o:ole="">
                  <v:imagedata r:id="rId114" o:title=""/>
                </v:shape>
                <o:OLEObject Type="Embed" ProgID="Equation.DSMT4" ShapeID="_x0000_i1034" DrawAspect="Content" ObjectID="_1722946600" r:id="rId115"/>
              </w:object>
            </w:r>
            <w:r w:rsidR="003C1E02">
              <w:rPr>
                <w:rFonts w:ascii="Cambria" w:eastAsia="Times New Roman" w:hAnsi="Cambria"/>
                <w:bCs/>
                <w:sz w:val="24"/>
                <w:szCs w:val="24"/>
              </w:rPr>
              <w:t xml:space="preserve"> </w:t>
            </w:r>
          </w:p>
          <w:p w14:paraId="7F506269" w14:textId="77777777" w:rsidR="003C1E02" w:rsidRDefault="00EB7ACA" w:rsidP="003C1E02">
            <w:pPr>
              <w:pStyle w:val="ListParagraph"/>
              <w:widowControl w:val="0"/>
              <w:numPr>
                <w:ilvl w:val="0"/>
                <w:numId w:val="31"/>
              </w:numPr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1140" w:dyaOrig="340" w14:anchorId="6537ED48">
                <v:shape id="_x0000_i1033" type="#_x0000_t75" alt="" style="width:57pt;height:17.25pt;mso-width-percent:0;mso-height-percent:0;mso-width-percent:0;mso-height-percent:0" o:ole="">
                  <v:imagedata r:id="rId116" o:title=""/>
                </v:shape>
                <o:OLEObject Type="Embed" ProgID="Equation.DSMT4" ShapeID="_x0000_i1033" DrawAspect="Content" ObjectID="_1722946601" r:id="rId117"/>
              </w:object>
            </w:r>
          </w:p>
          <w:p w14:paraId="0A4C6AD7" w14:textId="4D41A8DC" w:rsidR="003C1E02" w:rsidRPr="003C1E02" w:rsidRDefault="003C1E02" w:rsidP="003C1E02">
            <w:pPr>
              <w:widowControl w:val="0"/>
              <w:spacing w:after="0" w:line="360" w:lineRule="auto"/>
              <w:jc w:val="both"/>
              <w:rPr>
                <w:rFonts w:ascii="Cambria" w:eastAsia="Times New Roman" w:hAnsi="Cambria"/>
                <w:bCs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AF7E60C" wp14:editId="43414A4D">
                  <wp:extent cx="2028571" cy="723810"/>
                  <wp:effectExtent l="0" t="0" r="0" b="63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571" cy="723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79" w:type="dxa"/>
          </w:tcPr>
          <w:p w14:paraId="4A5A9757" w14:textId="77777777" w:rsidR="00A604F9" w:rsidRDefault="003C1E02" w:rsidP="00E749BE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>
              <w:rPr>
                <w:rFonts w:ascii="Cambria" w:hAnsi="Cambria"/>
                <w:b/>
                <w:bCs/>
                <w:sz w:val="24"/>
                <w:szCs w:val="24"/>
              </w:rPr>
              <w:t>Luyện tập 4:</w:t>
            </w:r>
          </w:p>
          <w:p w14:paraId="4D2F968A" w14:textId="77777777" w:rsidR="003C1E02" w:rsidRPr="003C1E02" w:rsidRDefault="00EB7ACA" w:rsidP="003C1E02">
            <w:pPr>
              <w:pStyle w:val="ListParagraph"/>
              <w:numPr>
                <w:ilvl w:val="0"/>
                <w:numId w:val="32"/>
              </w:num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EB7ACA">
              <w:rPr>
                <w:rFonts w:ascii="Cambria" w:eastAsia="Times New Roman" w:hAnsi="Cambria"/>
                <w:bCs/>
                <w:noProof/>
                <w:position w:val="-24"/>
                <w:sz w:val="24"/>
                <w:szCs w:val="24"/>
              </w:rPr>
              <w:object w:dxaOrig="1180" w:dyaOrig="620" w14:anchorId="24C172BF">
                <v:shape id="_x0000_i1032" type="#_x0000_t75" alt="" style="width:59.25pt;height:30.75pt;mso-width-percent:0;mso-height-percent:0;mso-width-percent:0;mso-height-percent:0" o:ole="">
                  <v:imagedata r:id="rId119" o:title=""/>
                </v:shape>
                <o:OLEObject Type="Embed" ProgID="Equation.DSMT4" ShapeID="_x0000_i1032" DrawAspect="Content" ObjectID="_1722946602" r:id="rId120"/>
              </w:object>
            </w:r>
          </w:p>
          <w:p w14:paraId="30AB6AA9" w14:textId="16DDFA7D" w:rsidR="003C1E02" w:rsidRPr="003C1E02" w:rsidRDefault="00EB7ACA" w:rsidP="003C1E02">
            <w:pPr>
              <w:pStyle w:val="ListParagraph"/>
              <w:numPr>
                <w:ilvl w:val="0"/>
                <w:numId w:val="32"/>
              </w:num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EB7ACA">
              <w:rPr>
                <w:rFonts w:ascii="Cambria" w:eastAsia="Times New Roman" w:hAnsi="Cambria"/>
                <w:bCs/>
                <w:noProof/>
                <w:position w:val="-6"/>
                <w:sz w:val="24"/>
                <w:szCs w:val="24"/>
              </w:rPr>
              <w:object w:dxaOrig="1260" w:dyaOrig="340" w14:anchorId="16CE3E17">
                <v:shape id="_x0000_i1031" type="#_x0000_t75" alt="" style="width:63pt;height:17.25pt;mso-width-percent:0;mso-height-percent:0;mso-width-percent:0;mso-height-percent:0" o:ole="">
                  <v:imagedata r:id="rId121" o:title=""/>
                </v:shape>
                <o:OLEObject Type="Embed" ProgID="Equation.DSMT4" ShapeID="_x0000_i1031" DrawAspect="Content" ObjectID="_1722946603" r:id="rId122"/>
              </w:object>
            </w:r>
          </w:p>
        </w:tc>
        <w:tc>
          <w:tcPr>
            <w:tcW w:w="2386" w:type="dxa"/>
          </w:tcPr>
          <w:p w14:paraId="3B27A3D8" w14:textId="77777777" w:rsidR="00A604F9" w:rsidRPr="007B329B" w:rsidRDefault="00A604F9" w:rsidP="00E749BE">
            <w:pPr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</w:p>
        </w:tc>
      </w:tr>
    </w:tbl>
    <w:p w14:paraId="7FFA498F" w14:textId="77777777" w:rsidR="00973AD2" w:rsidRDefault="00973AD2" w:rsidP="0007446F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</w:p>
    <w:p w14:paraId="44AA575A" w14:textId="3D3829F3" w:rsidR="0007446F" w:rsidRPr="007B329B" w:rsidRDefault="0007446F" w:rsidP="0007446F">
      <w:pPr>
        <w:widowControl w:val="0"/>
        <w:spacing w:after="0" w:line="360" w:lineRule="auto"/>
        <w:jc w:val="both"/>
        <w:rPr>
          <w:rFonts w:ascii="Cambria" w:hAnsi="Cambria"/>
          <w:b/>
          <w:bCs/>
          <w:sz w:val="24"/>
          <w:szCs w:val="24"/>
        </w:rPr>
      </w:pPr>
      <w:r w:rsidRPr="007B329B">
        <w:rPr>
          <w:rFonts w:ascii="Cambria" w:hAnsi="Cambria"/>
          <w:b/>
          <w:bCs/>
          <w:sz w:val="24"/>
          <w:szCs w:val="24"/>
        </w:rPr>
        <w:t>Tổ chức thực hiệ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50"/>
        <w:gridCol w:w="6762"/>
      </w:tblGrid>
      <w:tr w:rsidR="0007446F" w:rsidRPr="007B329B" w14:paraId="0E174747" w14:textId="77777777" w:rsidTr="00E749BE">
        <w:tc>
          <w:tcPr>
            <w:tcW w:w="3256" w:type="dxa"/>
            <w:vAlign w:val="center"/>
          </w:tcPr>
          <w:p w14:paraId="55E5FD4C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Chuyển giao nhiệm vụ</w:t>
            </w:r>
          </w:p>
        </w:tc>
        <w:tc>
          <w:tcPr>
            <w:tcW w:w="6989" w:type="dxa"/>
          </w:tcPr>
          <w:p w14:paraId="73333222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giao nhiệm vụ cho các nhóm thực hiện.</w:t>
            </w:r>
          </w:p>
        </w:tc>
      </w:tr>
      <w:tr w:rsidR="0007446F" w:rsidRPr="007B329B" w14:paraId="0E066748" w14:textId="77777777" w:rsidTr="00E749BE">
        <w:tc>
          <w:tcPr>
            <w:tcW w:w="3256" w:type="dxa"/>
            <w:vAlign w:val="center"/>
          </w:tcPr>
          <w:p w14:paraId="2E162B43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Thực hiện nhiệm vụ</w:t>
            </w:r>
          </w:p>
        </w:tc>
        <w:tc>
          <w:tcPr>
            <w:tcW w:w="6989" w:type="dxa"/>
          </w:tcPr>
          <w:p w14:paraId="23867339" w14:textId="77777777" w:rsidR="0007446F" w:rsidRPr="007B329B" w:rsidRDefault="0007446F" w:rsidP="00E749BE">
            <w:pPr>
              <w:spacing w:after="0" w:line="360" w:lineRule="auto"/>
              <w:jc w:val="both"/>
              <w:rPr>
                <w:rFonts w:ascii="Cambria" w:eastAsia="Times New Roman" w:hAnsi="Cambria"/>
                <w:sz w:val="24"/>
                <w:szCs w:val="24"/>
              </w:rPr>
            </w:pPr>
            <w:r w:rsidRPr="007B329B">
              <w:rPr>
                <w:rFonts w:ascii="Cambria" w:eastAsia="Times New Roman" w:hAnsi="Cambria"/>
                <w:sz w:val="24"/>
                <w:szCs w:val="24"/>
              </w:rPr>
              <w:t xml:space="preserve">GV: Quan sát các nhóm và đôn đốc các nhóm thực hiện theo yêu cầu. </w:t>
            </w:r>
          </w:p>
          <w:p w14:paraId="77FF08ED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Học sinh: Các nhóm thảo luận, thực hành để tìm được kết quả trả lời cho yêu cầu bài toán.</w:t>
            </w:r>
          </w:p>
        </w:tc>
      </w:tr>
      <w:tr w:rsidR="0007446F" w:rsidRPr="007B329B" w14:paraId="23678385" w14:textId="77777777" w:rsidTr="00E749BE">
        <w:tc>
          <w:tcPr>
            <w:tcW w:w="3256" w:type="dxa"/>
            <w:vAlign w:val="center"/>
          </w:tcPr>
          <w:p w14:paraId="26B50050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Báo cáo kết quả</w:t>
            </w:r>
          </w:p>
        </w:tc>
        <w:tc>
          <w:tcPr>
            <w:tcW w:w="6989" w:type="dxa"/>
          </w:tcPr>
          <w:p w14:paraId="08D9B7A9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Các nhóm nộp phiếu học tập cho giáo viên. Một nhóm trình bày.</w:t>
            </w:r>
          </w:p>
        </w:tc>
      </w:tr>
      <w:tr w:rsidR="0007446F" w:rsidRPr="007B329B" w14:paraId="3A26B8A7" w14:textId="77777777" w:rsidTr="00E749BE">
        <w:tc>
          <w:tcPr>
            <w:tcW w:w="3256" w:type="dxa"/>
            <w:vAlign w:val="center"/>
          </w:tcPr>
          <w:p w14:paraId="552D56D6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b/>
                <w:bCs/>
                <w:sz w:val="24"/>
                <w:szCs w:val="24"/>
              </w:rPr>
            </w:pPr>
            <w:r w:rsidRPr="007B329B">
              <w:rPr>
                <w:rFonts w:ascii="Cambria" w:hAnsi="Cambria"/>
                <w:b/>
                <w:bCs/>
                <w:sz w:val="24"/>
                <w:szCs w:val="24"/>
              </w:rPr>
              <w:t>Đánh giá, nhận xét, tổng hợp</w:t>
            </w:r>
          </w:p>
        </w:tc>
        <w:tc>
          <w:tcPr>
            <w:tcW w:w="6989" w:type="dxa"/>
          </w:tcPr>
          <w:p w14:paraId="4769418F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, nhận xét câu trả lời của các nhóm.</w:t>
            </w:r>
          </w:p>
          <w:p w14:paraId="2C04E16B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  <w:r w:rsidRPr="007B329B">
              <w:rPr>
                <w:rFonts w:ascii="Cambria" w:hAnsi="Cambria"/>
                <w:sz w:val="24"/>
                <w:szCs w:val="24"/>
              </w:rPr>
              <w:t>Giáo viên chuẩn hóa kiến thức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546"/>
            </w:tblGrid>
            <w:tr w:rsidR="0007446F" w:rsidRPr="007B329B" w14:paraId="62BCB637" w14:textId="77777777" w:rsidTr="00E749BE">
              <w:tc>
                <w:tcPr>
                  <w:tcW w:w="704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2CC" w:themeFill="accent4" w:themeFillTint="33"/>
                </w:tcPr>
                <w:p w14:paraId="524890E0" w14:textId="77777777" w:rsidR="0007446F" w:rsidRPr="007B329B" w:rsidRDefault="0007446F" w:rsidP="00E749BE">
                  <w:pPr>
                    <w:widowControl w:val="0"/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 w:rsidRPr="007B329B">
                    <w:rPr>
                      <w:rFonts w:ascii="Cambria" w:hAnsi="Cambria"/>
                      <w:b/>
                      <w:bCs/>
                      <w:sz w:val="24"/>
                      <w:szCs w:val="24"/>
                    </w:rPr>
                    <w:t>Nhận xét</w:t>
                  </w:r>
                  <w:r w:rsidRPr="007B329B">
                    <w:rPr>
                      <w:rFonts w:ascii="Cambria" w:hAnsi="Cambria"/>
                      <w:sz w:val="24"/>
                      <w:szCs w:val="24"/>
                    </w:rPr>
                    <w:t>:</w:t>
                  </w:r>
                </w:p>
                <w:p w14:paraId="473A595F" w14:textId="15359497" w:rsidR="0007446F" w:rsidRPr="00407BC6" w:rsidRDefault="00407BC6" w:rsidP="00407BC6">
                  <w:pPr>
                    <w:pStyle w:val="ListParagraph"/>
                    <w:widowControl w:val="0"/>
                    <w:numPr>
                      <w:ilvl w:val="0"/>
                      <w:numId w:val="3"/>
                    </w:numPr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>
                    <w:rPr>
                      <w:rFonts w:ascii="Cambria" w:hAnsi="Cambria"/>
                      <w:sz w:val="24"/>
                      <w:szCs w:val="24"/>
                    </w:rPr>
                    <w:t xml:space="preserve">Điều kiện cần và đủ để hai </w:t>
                  </w:r>
                  <w:r>
                    <w:rPr>
                      <w:rFonts w:ascii="Cambria" w:eastAsia="Times New Roman" w:hAnsi="Cambria"/>
                      <w:bCs/>
                      <w:sz w:val="24"/>
                      <w:szCs w:val="24"/>
                    </w:rPr>
                    <w:t xml:space="preserve">vecto </w:t>
                  </w:r>
                  <w:r w:rsidR="00EB7ACA" w:rsidRPr="00EB7ACA">
                    <w:rPr>
                      <w:rFonts w:ascii="Cambria" w:eastAsia="Times New Roman" w:hAnsi="Cambria"/>
                      <w:bCs/>
                      <w:noProof/>
                      <w:position w:val="-6"/>
                      <w:sz w:val="24"/>
                      <w:szCs w:val="24"/>
                    </w:rPr>
                    <w:object w:dxaOrig="200" w:dyaOrig="340" w14:anchorId="5DE566D4">
                      <v:shape id="_x0000_i1030" type="#_x0000_t75" alt="" style="width:9.75pt;height:17.25pt;mso-width-percent:0;mso-height-percent:0;mso-width-percent:0;mso-height-percent:0" o:ole="">
                        <v:imagedata r:id="rId78" o:title=""/>
                      </v:shape>
                      <o:OLEObject Type="Embed" ProgID="Equation.DSMT4" ShapeID="_x0000_i1030" DrawAspect="Content" ObjectID="_1722946604" r:id="rId123"/>
                    </w:object>
                  </w:r>
                  <w:r>
                    <w:rPr>
                      <w:rFonts w:ascii="Cambria" w:eastAsia="Times New Roman" w:hAnsi="Cambria"/>
                      <w:bCs/>
                      <w:sz w:val="24"/>
                      <w:szCs w:val="24"/>
                    </w:rPr>
                    <w:t xml:space="preserve"> và </w:t>
                  </w:r>
                  <w:r w:rsidR="00EB7ACA" w:rsidRPr="00EB7ACA">
                    <w:rPr>
                      <w:rFonts w:ascii="Cambria" w:eastAsia="Times New Roman" w:hAnsi="Cambria"/>
                      <w:bCs/>
                      <w:noProof/>
                      <w:position w:val="-18"/>
                      <w:sz w:val="24"/>
                      <w:szCs w:val="24"/>
                    </w:rPr>
                    <w:object w:dxaOrig="880" w:dyaOrig="480" w14:anchorId="44A6C548">
                      <v:shape id="_x0000_i1029" type="#_x0000_t75" alt="" style="width:44.25pt;height:24pt;mso-width-percent:0;mso-height-percent:0;mso-width-percent:0;mso-height-percent:0" o:ole="">
                        <v:imagedata r:id="rId124" o:title=""/>
                      </v:shape>
                      <o:OLEObject Type="Embed" ProgID="Equation.DSMT4" ShapeID="_x0000_i1029" DrawAspect="Content" ObjectID="_1722946605" r:id="rId125"/>
                    </w:object>
                  </w:r>
                  <w:r>
                    <w:rPr>
                      <w:rFonts w:ascii="Cambria" w:eastAsia="Times New Roman" w:hAnsi="Cambria"/>
                      <w:bCs/>
                      <w:sz w:val="24"/>
                      <w:szCs w:val="24"/>
                    </w:rPr>
                    <w:t xml:space="preserve"> cùng phươngg là có một số thực k để </w:t>
                  </w:r>
                  <w:r w:rsidR="00EB7ACA" w:rsidRPr="00EB7ACA">
                    <w:rPr>
                      <w:rFonts w:ascii="Cambria" w:eastAsia="Times New Roman" w:hAnsi="Cambria"/>
                      <w:bCs/>
                      <w:noProof/>
                      <w:position w:val="-6"/>
                      <w:sz w:val="24"/>
                      <w:szCs w:val="24"/>
                    </w:rPr>
                    <w:object w:dxaOrig="680" w:dyaOrig="340" w14:anchorId="3EC47D87">
                      <v:shape id="_x0000_i1028" type="#_x0000_t75" alt="" style="width:33.75pt;height:17.25pt;mso-width-percent:0;mso-height-percent:0;mso-width-percent:0;mso-height-percent:0" o:ole="">
                        <v:imagedata r:id="rId84" o:title=""/>
                      </v:shape>
                      <o:OLEObject Type="Embed" ProgID="Equation.DSMT4" ShapeID="_x0000_i1028" DrawAspect="Content" ObjectID="_1722946606" r:id="rId126"/>
                    </w:object>
                  </w:r>
                  <w:r>
                    <w:rPr>
                      <w:rFonts w:ascii="Cambria" w:eastAsia="Times New Roman" w:hAnsi="Cambria"/>
                      <w:bCs/>
                      <w:sz w:val="24"/>
                      <w:szCs w:val="24"/>
                    </w:rPr>
                    <w:t>.</w:t>
                  </w:r>
                </w:p>
                <w:p w14:paraId="4392163C" w14:textId="50EAC851" w:rsidR="00407BC6" w:rsidRPr="00407BC6" w:rsidRDefault="00407BC6" w:rsidP="00407BC6">
                  <w:pPr>
                    <w:pStyle w:val="ListParagraph"/>
                    <w:widowControl w:val="0"/>
                    <w:numPr>
                      <w:ilvl w:val="0"/>
                      <w:numId w:val="3"/>
                    </w:numPr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>
                    <w:rPr>
                      <w:rFonts w:ascii="Cambria" w:eastAsia="Times New Roman" w:hAnsi="Cambria"/>
                      <w:bCs/>
                      <w:sz w:val="24"/>
                      <w:szCs w:val="24"/>
                    </w:rPr>
                    <w:t xml:space="preserve">Điều kiện cần và đủ để ba điểm phân biệt A, B, C thẳng hàng là có số thực k để </w:t>
                  </w:r>
                  <w:r w:rsidR="00EB7ACA" w:rsidRPr="00EB7ACA">
                    <w:rPr>
                      <w:rFonts w:ascii="Cambria" w:eastAsia="Times New Roman" w:hAnsi="Cambria"/>
                      <w:bCs/>
                      <w:noProof/>
                      <w:position w:val="-6"/>
                      <w:sz w:val="24"/>
                      <w:szCs w:val="24"/>
                    </w:rPr>
                    <w:object w:dxaOrig="1100" w:dyaOrig="340" w14:anchorId="2F1AE542">
                      <v:shape id="_x0000_i1027" type="#_x0000_t75" alt="" style="width:54.75pt;height:17.25pt;mso-width-percent:0;mso-height-percent:0;mso-width-percent:0;mso-height-percent:0" o:ole="">
                        <v:imagedata r:id="rId127" o:title=""/>
                      </v:shape>
                      <o:OLEObject Type="Embed" ProgID="Equation.DSMT4" ShapeID="_x0000_i1027" DrawAspect="Content" ObjectID="_1722946607" r:id="rId128"/>
                    </w:object>
                  </w:r>
                </w:p>
                <w:p w14:paraId="05B521A3" w14:textId="77777777" w:rsidR="002E218F" w:rsidRDefault="00407BC6" w:rsidP="00E749BE">
                  <w:pPr>
                    <w:widowControl w:val="0"/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>
                    <w:rPr>
                      <w:rFonts w:ascii="Cambria" w:hAnsi="Cambria"/>
                      <w:b/>
                      <w:bCs/>
                      <w:sz w:val="24"/>
                      <w:szCs w:val="24"/>
                    </w:rPr>
                    <w:t>Nhận xét</w:t>
                  </w:r>
                  <w:r w:rsidR="0007446F"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: </w:t>
                  </w:r>
                  <w:r>
                    <w:rPr>
                      <w:rFonts w:ascii="Cambria" w:hAnsi="Cambria"/>
                      <w:sz w:val="24"/>
                      <w:szCs w:val="24"/>
                    </w:rPr>
                    <w:t>Trong mặt phẳng, c</w:t>
                  </w:r>
                  <w:r w:rsidR="0007446F" w:rsidRPr="007B329B">
                    <w:rPr>
                      <w:rFonts w:ascii="Cambria" w:hAnsi="Cambria"/>
                      <w:sz w:val="24"/>
                      <w:szCs w:val="24"/>
                    </w:rPr>
                    <w:t>ho hai vectơ</w:t>
                  </w:r>
                  <w:r>
                    <w:rPr>
                      <w:rFonts w:ascii="Cambria" w:hAnsi="Cambria"/>
                      <w:sz w:val="24"/>
                      <w:szCs w:val="24"/>
                    </w:rPr>
                    <w:t xml:space="preserve"> </w:t>
                  </w:r>
                  <w:r w:rsidR="00EB7ACA" w:rsidRPr="00EB7ACA">
                    <w:rPr>
                      <w:rFonts w:ascii="Cambria" w:eastAsia="Times New Roman" w:hAnsi="Cambria"/>
                      <w:bCs/>
                      <w:noProof/>
                      <w:position w:val="-6"/>
                      <w:sz w:val="24"/>
                      <w:szCs w:val="24"/>
                    </w:rPr>
                    <w:object w:dxaOrig="200" w:dyaOrig="340" w14:anchorId="18D2F9D0">
                      <v:shape id="_x0000_i1026" type="#_x0000_t75" alt="" style="width:9.75pt;height:17.25pt;mso-width-percent:0;mso-height-percent:0;mso-width-percent:0;mso-height-percent:0" o:ole="">
                        <v:imagedata r:id="rId78" o:title=""/>
                      </v:shape>
                      <o:OLEObject Type="Embed" ProgID="Equation.DSMT4" ShapeID="_x0000_i1026" DrawAspect="Content" ObjectID="_1722946608" r:id="rId129"/>
                    </w:object>
                  </w:r>
                  <w:r>
                    <w:rPr>
                      <w:rFonts w:ascii="Cambria" w:eastAsia="Times New Roman" w:hAnsi="Cambria"/>
                      <w:bCs/>
                      <w:sz w:val="24"/>
                      <w:szCs w:val="24"/>
                    </w:rPr>
                    <w:t xml:space="preserve"> và </w:t>
                  </w:r>
                  <w:r w:rsidR="00EB7ACA" w:rsidRPr="00EB7ACA">
                    <w:rPr>
                      <w:rFonts w:ascii="Cambria" w:eastAsia="Times New Roman" w:hAnsi="Cambria"/>
                      <w:bCs/>
                      <w:noProof/>
                      <w:position w:val="-6"/>
                      <w:sz w:val="24"/>
                      <w:szCs w:val="24"/>
                    </w:rPr>
                    <w:object w:dxaOrig="200" w:dyaOrig="340" w14:anchorId="70C67108">
                      <v:shape id="_x0000_i1025" type="#_x0000_t75" alt="" style="width:9.75pt;height:17.25pt;mso-width-percent:0;mso-height-percent:0;mso-width-percent:0;mso-height-percent:0" o:ole="">
                        <v:imagedata r:id="rId80" o:title=""/>
                      </v:shape>
                      <o:OLEObject Type="Embed" ProgID="Equation.DSMT4" ShapeID="_x0000_i1025" DrawAspect="Content" ObjectID="_1722946609" r:id="rId130"/>
                    </w:object>
                  </w:r>
                  <w:r w:rsidR="0007446F"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 không cùng phương</w:t>
                  </w:r>
                  <w:r>
                    <w:rPr>
                      <w:rFonts w:ascii="Cambria" w:hAnsi="Cambria"/>
                      <w:sz w:val="24"/>
                      <w:szCs w:val="24"/>
                    </w:rPr>
                    <w:t>. Với mỗi</w:t>
                  </w:r>
                  <w:r w:rsidR="0007446F"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 vectơ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</m:t>
                        </m:r>
                      </m:e>
                    </m:acc>
                  </m:oMath>
                  <w:r w:rsidR="0007446F"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Cambria" w:hAnsi="Cambria"/>
                      <w:sz w:val="24"/>
                      <w:szCs w:val="24"/>
                    </w:rPr>
                    <w:t>có</w:t>
                  </w:r>
                  <w:r w:rsidR="0007446F" w:rsidRPr="007B329B">
                    <w:rPr>
                      <w:rFonts w:ascii="Cambria" w:hAnsi="Cambria"/>
                      <w:sz w:val="24"/>
                      <w:szCs w:val="24"/>
                    </w:rPr>
                    <w:t xml:space="preserve"> duy nhất </w:t>
                  </w:r>
                  <w:r>
                    <w:rPr>
                      <w:rFonts w:ascii="Cambria" w:hAnsi="Cambria"/>
                      <w:sz w:val="24"/>
                      <w:szCs w:val="24"/>
                    </w:rPr>
                    <w:t xml:space="preserve">cặp số (x; y) </w:t>
                  </w:r>
                  <w:r w:rsidR="002E218F">
                    <w:rPr>
                      <w:rFonts w:ascii="Cambria" w:hAnsi="Cambria"/>
                      <w:sz w:val="24"/>
                      <w:szCs w:val="24"/>
                    </w:rPr>
                    <w:t>thoả mãn</w:t>
                  </w:r>
                </w:p>
                <w:p w14:paraId="248378C4" w14:textId="78AFA761" w:rsidR="0007446F" w:rsidRPr="007B329B" w:rsidRDefault="002E218F" w:rsidP="00E749BE">
                  <w:pPr>
                    <w:widowControl w:val="0"/>
                    <w:spacing w:after="0" w:line="360" w:lineRule="auto"/>
                    <w:jc w:val="both"/>
                    <w:rPr>
                      <w:rFonts w:ascii="Cambria" w:hAnsi="Cambria"/>
                      <w:sz w:val="24"/>
                      <w:szCs w:val="24"/>
                    </w:rPr>
                  </w:pPr>
                  <w:r>
                    <w:rPr>
                      <w:rFonts w:ascii="Cambria" w:hAnsi="Cambria"/>
                      <w:sz w:val="24"/>
                      <w:szCs w:val="24"/>
                    </w:rPr>
                    <w:t xml:space="preserve"> 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"/>
                            <w:sz w:val="24"/>
                            <w:szCs w:val="24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=x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"/>
                            <w:sz w:val="24"/>
                            <w:szCs w:val="24"/>
                          </w:rPr>
                          <m:t>a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"/>
                        <w:sz w:val="24"/>
                        <w:szCs w:val="24"/>
                      </w:rPr>
                      <m:t>+y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"/>
                            <w:sz w:val="24"/>
                            <w:szCs w:val="24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"/>
                            <w:sz w:val="24"/>
                            <w:szCs w:val="24"/>
                          </w:rPr>
                          <m:t>b</m:t>
                        </m:r>
                      </m:e>
                    </m:acc>
                  </m:oMath>
                </w:p>
              </w:tc>
            </w:tr>
          </w:tbl>
          <w:p w14:paraId="7CA752F7" w14:textId="77777777" w:rsidR="0007446F" w:rsidRPr="007B329B" w:rsidRDefault="0007446F" w:rsidP="00E749BE">
            <w:pPr>
              <w:widowControl w:val="0"/>
              <w:spacing w:after="0" w:line="360" w:lineRule="auto"/>
              <w:jc w:val="both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7A86C04C" w14:textId="77777777" w:rsidR="0007446F" w:rsidRDefault="0007446F" w:rsidP="0007446F">
      <w:pPr>
        <w:spacing w:after="0" w:line="360" w:lineRule="auto"/>
        <w:jc w:val="both"/>
        <w:rPr>
          <w:rFonts w:ascii="Cambria" w:eastAsia="Times New Roman" w:hAnsi="Cambria"/>
          <w:b/>
          <w:bCs/>
          <w:sz w:val="24"/>
          <w:szCs w:val="24"/>
        </w:rPr>
      </w:pPr>
    </w:p>
    <w:p w14:paraId="1E8C1773" w14:textId="77777777" w:rsidR="0007446F" w:rsidRPr="000A5596" w:rsidRDefault="0007446F" w:rsidP="0007446F">
      <w:pPr>
        <w:spacing w:after="0" w:line="360" w:lineRule="auto"/>
        <w:rPr>
          <w:rFonts w:ascii="Cambria" w:hAnsi="Cambria"/>
          <w:sz w:val="24"/>
          <w:szCs w:val="24"/>
        </w:rPr>
      </w:pPr>
      <w:r w:rsidRPr="000A5596">
        <w:rPr>
          <w:rFonts w:ascii="Cambria" w:hAnsi="Cambria"/>
          <w:b/>
          <w:sz w:val="24"/>
          <w:szCs w:val="24"/>
        </w:rPr>
        <w:t>Đánh giá hoạt động này bằng BẢNG KIỂM</w:t>
      </w:r>
      <w:r w:rsidRPr="000A5596">
        <w:rPr>
          <w:rFonts w:ascii="Cambria" w:hAnsi="Cambria"/>
          <w:sz w:val="24"/>
          <w:szCs w:val="24"/>
        </w:rPr>
        <w:t xml:space="preserve"> vào thời điểm hoàn thành nội dung, tại lớp học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681"/>
        <w:gridCol w:w="842"/>
        <w:gridCol w:w="1039"/>
      </w:tblGrid>
      <w:tr w:rsidR="0007446F" w:rsidRPr="000A5596" w14:paraId="6BB19123" w14:textId="77777777" w:rsidTr="00E749BE">
        <w:trPr>
          <w:jc w:val="center"/>
        </w:trPr>
        <w:tc>
          <w:tcPr>
            <w:tcW w:w="6681" w:type="dxa"/>
            <w:vMerge w:val="restart"/>
            <w:vAlign w:val="center"/>
          </w:tcPr>
          <w:p w14:paraId="7F6C69B8" w14:textId="77777777" w:rsidR="0007446F" w:rsidRPr="000A5596" w:rsidRDefault="0007446F" w:rsidP="00E749BE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>
              <w:rPr>
                <w:rFonts w:ascii="Cambria" w:hAnsi="Cambria"/>
                <w:b/>
                <w:sz w:val="24"/>
                <w:szCs w:val="24"/>
              </w:rPr>
              <w:lastRenderedPageBreak/>
              <w:t>TIÊU CHÍ</w:t>
            </w:r>
          </w:p>
        </w:tc>
        <w:tc>
          <w:tcPr>
            <w:tcW w:w="1881" w:type="dxa"/>
            <w:gridSpan w:val="2"/>
          </w:tcPr>
          <w:p w14:paraId="7D20BAF7" w14:textId="77777777" w:rsidR="0007446F" w:rsidRPr="000A5596" w:rsidRDefault="0007446F" w:rsidP="00E749BE">
            <w:pPr>
              <w:spacing w:after="0" w:line="360" w:lineRule="auto"/>
              <w:jc w:val="center"/>
              <w:rPr>
                <w:rFonts w:ascii="Cambria" w:hAnsi="Cambria"/>
                <w:b/>
                <w:sz w:val="24"/>
                <w:szCs w:val="24"/>
              </w:rPr>
            </w:pPr>
            <w:r w:rsidRPr="000A5596">
              <w:rPr>
                <w:rFonts w:ascii="Cambria" w:hAnsi="Cambria"/>
                <w:b/>
                <w:sz w:val="24"/>
                <w:szCs w:val="24"/>
              </w:rPr>
              <w:t>XÁC NHẬN</w:t>
            </w:r>
          </w:p>
        </w:tc>
      </w:tr>
      <w:tr w:rsidR="0007446F" w:rsidRPr="000A5596" w14:paraId="665FC272" w14:textId="77777777" w:rsidTr="00E749BE">
        <w:trPr>
          <w:jc w:val="center"/>
        </w:trPr>
        <w:tc>
          <w:tcPr>
            <w:tcW w:w="6681" w:type="dxa"/>
            <w:vMerge/>
          </w:tcPr>
          <w:p w14:paraId="1619CBDA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842" w:type="dxa"/>
          </w:tcPr>
          <w:p w14:paraId="76AE1F77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Có </w:t>
            </w:r>
          </w:p>
        </w:tc>
        <w:tc>
          <w:tcPr>
            <w:tcW w:w="1039" w:type="dxa"/>
          </w:tcPr>
          <w:p w14:paraId="10FA1E0E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 xml:space="preserve">Không </w:t>
            </w:r>
          </w:p>
        </w:tc>
      </w:tr>
      <w:tr w:rsidR="0007446F" w:rsidRPr="000A5596" w14:paraId="4C7F777D" w14:textId="77777777" w:rsidTr="00E749BE">
        <w:trPr>
          <w:trHeight w:val="285"/>
          <w:jc w:val="center"/>
        </w:trPr>
        <w:tc>
          <w:tcPr>
            <w:tcW w:w="6681" w:type="dxa"/>
          </w:tcPr>
          <w:p w14:paraId="02B37492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thảo luận.</w:t>
            </w:r>
          </w:p>
        </w:tc>
        <w:tc>
          <w:tcPr>
            <w:tcW w:w="842" w:type="dxa"/>
          </w:tcPr>
          <w:p w14:paraId="398BC0C2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416EA367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7446F" w:rsidRPr="000A5596" w14:paraId="32C42469" w14:textId="77777777" w:rsidTr="00E749BE">
        <w:trPr>
          <w:trHeight w:val="285"/>
          <w:jc w:val="center"/>
        </w:trPr>
        <w:tc>
          <w:tcPr>
            <w:tcW w:w="6681" w:type="dxa"/>
          </w:tcPr>
          <w:p w14:paraId="5117E4C7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ất cả các thành viên tham gia nhiệt tình.</w:t>
            </w:r>
          </w:p>
        </w:tc>
        <w:tc>
          <w:tcPr>
            <w:tcW w:w="842" w:type="dxa"/>
          </w:tcPr>
          <w:p w14:paraId="1CB0957D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3D63A52A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7446F" w:rsidRPr="000A5596" w14:paraId="10EF1797" w14:textId="77777777" w:rsidTr="00E749BE">
        <w:trPr>
          <w:trHeight w:val="285"/>
          <w:jc w:val="center"/>
        </w:trPr>
        <w:tc>
          <w:tcPr>
            <w:tcW w:w="6681" w:type="dxa"/>
          </w:tcPr>
          <w:p w14:paraId="29B5960E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Nộp sản phẩm đúng thời gian quy định</w:t>
            </w:r>
          </w:p>
        </w:tc>
        <w:tc>
          <w:tcPr>
            <w:tcW w:w="842" w:type="dxa"/>
          </w:tcPr>
          <w:p w14:paraId="364A5C9F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5DD008D1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7446F" w:rsidRPr="000A5596" w14:paraId="31023589" w14:textId="77777777" w:rsidTr="00E749BE">
        <w:trPr>
          <w:trHeight w:val="285"/>
          <w:jc w:val="center"/>
        </w:trPr>
        <w:tc>
          <w:tcPr>
            <w:tcW w:w="6681" w:type="dxa"/>
          </w:tcPr>
          <w:p w14:paraId="3F68B148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Thống nhất kết quả chung.</w:t>
            </w:r>
          </w:p>
        </w:tc>
        <w:tc>
          <w:tcPr>
            <w:tcW w:w="842" w:type="dxa"/>
          </w:tcPr>
          <w:p w14:paraId="2E65DE31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1509B8C6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  <w:tr w:rsidR="0007446F" w:rsidRPr="000A5596" w14:paraId="42B95A61" w14:textId="77777777" w:rsidTr="00E749BE">
        <w:trPr>
          <w:trHeight w:val="285"/>
          <w:jc w:val="center"/>
        </w:trPr>
        <w:tc>
          <w:tcPr>
            <w:tcW w:w="6681" w:type="dxa"/>
          </w:tcPr>
          <w:p w14:paraId="3CCC85B0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  <w:r w:rsidRPr="000A5596">
              <w:rPr>
                <w:rFonts w:ascii="Cambria" w:hAnsi="Cambria"/>
                <w:sz w:val="24"/>
                <w:szCs w:val="24"/>
              </w:rPr>
              <w:t>Giải thích thành công nhiệm vụ.</w:t>
            </w:r>
          </w:p>
        </w:tc>
        <w:tc>
          <w:tcPr>
            <w:tcW w:w="842" w:type="dxa"/>
          </w:tcPr>
          <w:p w14:paraId="0D317E44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  <w:tc>
          <w:tcPr>
            <w:tcW w:w="1039" w:type="dxa"/>
          </w:tcPr>
          <w:p w14:paraId="3EC5BB90" w14:textId="77777777" w:rsidR="0007446F" w:rsidRPr="000A5596" w:rsidRDefault="0007446F" w:rsidP="00E749BE">
            <w:pPr>
              <w:spacing w:after="0" w:line="360" w:lineRule="auto"/>
              <w:rPr>
                <w:rFonts w:ascii="Cambria" w:hAnsi="Cambria"/>
                <w:sz w:val="24"/>
                <w:szCs w:val="24"/>
              </w:rPr>
            </w:pPr>
          </w:p>
        </w:tc>
      </w:tr>
    </w:tbl>
    <w:p w14:paraId="65AC6BED" w14:textId="77777777" w:rsidR="00644FEA" w:rsidRPr="007B329B" w:rsidRDefault="00644FEA" w:rsidP="00957F90">
      <w:p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</w:p>
    <w:p w14:paraId="54DDFC4F" w14:textId="21571D21" w:rsidR="0033075F" w:rsidRDefault="003D7B75" w:rsidP="00957F90">
      <w:p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  <w:r w:rsidRPr="007B329B">
        <w:rPr>
          <w:rFonts w:ascii="Cambria" w:hAnsi="Cambria"/>
          <w:noProof/>
          <w:sz w:val="24"/>
          <w:szCs w:val="24"/>
        </w:rPr>
        <mc:AlternateContent>
          <mc:Choice Requires="wpg">
            <w:drawing>
              <wp:inline distT="0" distB="0" distL="0" distR="0" wp14:anchorId="2CDFEA17" wp14:editId="2524432F">
                <wp:extent cx="4020185" cy="323850"/>
                <wp:effectExtent l="28575" t="18415" r="18415" b="19685"/>
                <wp:docPr id="62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flipV="1">
                          <a:off x="0" y="0"/>
                          <a:ext cx="4020185" cy="323850"/>
                          <a:chOff x="0" y="0"/>
                          <a:chExt cx="7919320" cy="800100"/>
                        </a:xfrm>
                      </wpg:grpSpPr>
                      <wps:wsp>
                        <wps:cNvPr id="63" name="Rounded Rectangle 12"/>
                        <wps:cNvSpPr>
                          <a:spLocks noChangeArrowheads="1"/>
                        </wps:cNvSpPr>
                        <wps:spPr bwMode="auto">
                          <a:xfrm rot="10800000" flipH="1">
                            <a:off x="621924" y="0"/>
                            <a:ext cx="7297396" cy="8001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376092"/>
                          </a:solidFill>
                          <a:ln w="25400" algn="ctr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F8DB25C" w14:textId="77777777" w:rsidR="003D7B75" w:rsidRPr="006D1BDA" w:rsidRDefault="003D7B75" w:rsidP="003D7B75">
                              <w:pPr>
                                <w:jc w:val="right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HOẠT ĐỘNG VẬN DỤNG, TÌM TÒI MỞ RỘN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8" name="Hexagon 13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0" y="0"/>
                            <a:ext cx="928116" cy="800100"/>
                          </a:xfrm>
                          <a:prstGeom prst="hexagon">
                            <a:avLst>
                              <a:gd name="adj" fmla="val 24999"/>
                              <a:gd name="vf" fmla="val 115470"/>
                            </a:avLst>
                          </a:prstGeom>
                          <a:solidFill>
                            <a:srgbClr val="376092"/>
                          </a:solidFill>
                          <a:ln w="25400" algn="ctr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A002EB1" w14:textId="77777777" w:rsidR="003D7B75" w:rsidRPr="006D1BDA" w:rsidRDefault="003D7B75" w:rsidP="003D7B75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D,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6D1BDA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CDFEA17" id="Group 11" o:spid="_x0000_s1038" style="width:316.55pt;height:25.5pt;flip:y;mso-position-horizontal-relative:char;mso-position-vertical-relative:line" coordsize="79193,800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">
                <v:roundrect id="Rounded Rectangle 12" o:spid="_x0000_s1039" style="position:absolute;left:6219;width:72974;height:8001;rotation:180;flip:x;visibility:visible;mso-wrap-style:square;v-text-anchor:middle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" fillcolor="#376092" strokecolor="white" strokeweight="2pt">
                  <v:textbox>
                    <w:txbxContent>
                      <w:p w14:paraId="1F8DB25C" w14:textId="77777777" w:rsidR="003D7B75" w:rsidRPr="006D1BDA" w:rsidRDefault="003D7B75" w:rsidP="003D7B75">
                        <w:pPr>
                          <w:jc w:val="right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HOẠT ĐỘNG VẬN DỤNG, TÌM TÒI MỞ RỘNG</w:t>
                        </w:r>
                      </w:p>
                    </w:txbxContent>
                  </v:textbox>
                </v:roundrect>
                <v:shape id="Hexagon 13" o:spid="_x0000_s1040" type="#_x0000_t9" style="position:absolute;width:9281;height:8001;rotation:180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" adj="4655" fillcolor="#376092" strokecolor="white" strokeweight="2pt">
                  <v:textbox inset="0,0,0,0">
                    <w:txbxContent>
                      <w:p w14:paraId="1A002EB1" w14:textId="77777777" w:rsidR="003D7B75" w:rsidRPr="006D1BDA" w:rsidRDefault="003D7B75" w:rsidP="003D7B75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D,</w:t>
                        </w:r>
                        <w:r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 xml:space="preserve"> </w:t>
                        </w:r>
                        <w:r w:rsidRPr="006D1BDA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E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34B9B0D" w14:textId="4D7A9496" w:rsidR="00307256" w:rsidRPr="00307256" w:rsidRDefault="00307256" w:rsidP="00307256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sz w:val="24"/>
        </w:rPr>
        <w:t xml:space="preserve">Cho tam giác </w:t>
      </w:r>
      <m:oMath>
        <m:r>
          <m:rPr>
            <m:sty m:val="p"/>
          </m:rPr>
          <w:rPr>
            <w:rFonts w:ascii="Cambria Math" w:hAnsi="Cambria Math"/>
            <w:sz w:val="24"/>
          </w:rPr>
          <m:t>OAB</m:t>
        </m:r>
      </m:oMath>
      <w:r w:rsidRPr="00307256">
        <w:rPr>
          <w:rFonts w:ascii="Times New Roman" w:hAnsi="Times New Roman"/>
          <w:sz w:val="24"/>
        </w:rPr>
        <w:t xml:space="preserve"> vuông cân tại </w:t>
      </w:r>
      <m:oMath>
        <m:r>
          <m:rPr>
            <m:sty m:val="p"/>
          </m:rPr>
          <w:rPr>
            <w:rFonts w:ascii="Cambria Math" w:hAnsi="Cambria Math"/>
            <w:sz w:val="24"/>
          </w:rPr>
          <m:t>O,</m:t>
        </m:r>
      </m:oMath>
      <w:r w:rsidRPr="00307256">
        <w:rPr>
          <w:rFonts w:ascii="Times New Roman" w:hAnsi="Times New Roman"/>
          <w:sz w:val="24"/>
        </w:rPr>
        <w:t xml:space="preserve"> cạnh </w:t>
      </w:r>
      <m:oMath>
        <m:r>
          <m:rPr>
            <m:sty m:val="p"/>
          </m:rPr>
          <w:rPr>
            <w:rFonts w:ascii="Cambria Math" w:hAnsi="Cambria Math"/>
            <w:sz w:val="24"/>
          </w:rPr>
          <m:t>OA=a.</m:t>
        </m:r>
      </m:oMath>
      <w:r w:rsidRPr="00307256">
        <w:rPr>
          <w:rFonts w:ascii="Times New Roman" w:hAnsi="Times New Roman"/>
          <w:sz w:val="24"/>
        </w:rPr>
        <w:t xml:space="preserve"> Tính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OA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OB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</w:p>
    <w:p w14:paraId="36883317" w14:textId="0C65CBA5" w:rsidR="00307256" w:rsidRPr="00307256" w:rsidRDefault="00307256" w:rsidP="00307256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b/>
          <w:color w:val="0000FF"/>
          <w:sz w:val="24"/>
        </w:rPr>
        <w:t xml:space="preserve">A. </w:t>
      </w:r>
      <m:oMath>
        <m:r>
          <m:rPr>
            <m:sty m:val="p"/>
          </m:rPr>
          <w:rPr>
            <w:rFonts w:ascii="Cambria Math" w:hAnsi="Cambria Math"/>
            <w:sz w:val="24"/>
          </w:rPr>
          <m:t>a.</m:t>
        </m:r>
      </m:oMath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</w:rPr>
        <w:t xml:space="preserve">B. </w:t>
      </w:r>
      <m:oMath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1+</m:t>
            </m:r>
            <m:rad>
              <m:radPr>
                <m:degHide m:val="1"/>
                <m:ctrlPr>
                  <w:rPr>
                    <w:rFonts w:ascii="Cambria Math" w:hAnsi="Cambria Math"/>
                    <w:sz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e>
            </m:rad>
          </m:e>
        </m:d>
        <m:r>
          <m:rPr>
            <m:sty m:val="p"/>
          </m:rPr>
          <w:rPr>
            <w:rFonts w:ascii="Cambria Math" w:hAnsi="Cambria Math"/>
            <w:sz w:val="24"/>
          </w:rPr>
          <m:t>a.</m:t>
        </m:r>
      </m:oMath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</w:rPr>
        <w:t xml:space="preserve">C. </w:t>
      </w:r>
      <m:oMath>
        <m:r>
          <m:rPr>
            <m:sty m:val="p"/>
          </m:rPr>
          <w:rPr>
            <w:rFonts w:ascii="Cambria Math" w:hAnsi="Cambria Math"/>
            <w:sz w:val="24"/>
          </w:rPr>
          <m:t>a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5</m:t>
            </m:r>
          </m:e>
        </m:rad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</w:rPr>
        <w:t xml:space="preserve">D. </w:t>
      </w:r>
      <m:oMath>
        <m:r>
          <m:rPr>
            <m:sty m:val="p"/>
          </m:rPr>
          <w:rPr>
            <w:rFonts w:ascii="Cambria Math" w:hAnsi="Cambria Math"/>
            <w:sz w:val="24"/>
          </w:rPr>
          <m:t>2a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e>
        </m:rad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</w:p>
    <w:p w14:paraId="221CCC74" w14:textId="051F2ECE" w:rsidR="00307256" w:rsidRPr="00307256" w:rsidRDefault="00307256" w:rsidP="00307256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b/>
          <w:color w:val="0000FF"/>
          <w:sz w:val="24"/>
        </w:rPr>
      </w:pPr>
      <w:r w:rsidRPr="00307256">
        <w:rPr>
          <w:rFonts w:ascii="Times New Roman" w:hAnsi="Times New Roman"/>
          <w:sz w:val="24"/>
        </w:rPr>
        <w:t xml:space="preserve">Cho tam giác </w:t>
      </w:r>
      <m:oMath>
        <m:r>
          <m:rPr>
            <m:sty m:val="p"/>
          </m:rPr>
          <w:rPr>
            <w:rFonts w:ascii="Cambria Math" w:hAnsi="Cambria Math"/>
            <w:sz w:val="24"/>
          </w:rPr>
          <m:t>ABC</m:t>
        </m:r>
      </m:oMath>
      <w:r w:rsidRPr="00307256">
        <w:rPr>
          <w:rFonts w:ascii="Times New Roman" w:hAnsi="Times New Roman"/>
          <w:sz w:val="24"/>
        </w:rPr>
        <w:t xml:space="preserve"> có </w:t>
      </w:r>
      <m:oMath>
        <m:r>
          <m:rPr>
            <m:sty m:val="p"/>
          </m:rPr>
          <w:rPr>
            <w:rFonts w:ascii="Cambria Math" w:hAnsi="Cambria Math"/>
            <w:sz w:val="24"/>
          </w:rPr>
          <m:t>M</m:t>
        </m:r>
      </m:oMath>
      <w:r w:rsidRPr="00307256">
        <w:rPr>
          <w:rFonts w:ascii="Times New Roman" w:hAnsi="Times New Roman"/>
          <w:sz w:val="24"/>
        </w:rPr>
        <w:t xml:space="preserve"> là trung điểm của </w:t>
      </w:r>
      <m:oMath>
        <m:r>
          <m:rPr>
            <m:sty m:val="p"/>
          </m:rPr>
          <w:rPr>
            <w:rFonts w:ascii="Cambria Math" w:hAnsi="Cambria Math"/>
            <w:sz w:val="24"/>
          </w:rPr>
          <m:t>BC,I</m:t>
        </m:r>
      </m:oMath>
      <w:r w:rsidRPr="00307256">
        <w:rPr>
          <w:rFonts w:ascii="Times New Roman" w:hAnsi="Times New Roman"/>
          <w:sz w:val="24"/>
        </w:rPr>
        <w:t xml:space="preserve"> là trung điểm của </w:t>
      </w:r>
      <m:oMath>
        <m:r>
          <m:rPr>
            <m:sty m:val="p"/>
          </m:rPr>
          <w:rPr>
            <w:rFonts w:ascii="Cambria Math" w:hAnsi="Cambria Math"/>
            <w:sz w:val="24"/>
          </w:rPr>
          <m:t>AM.</m:t>
        </m:r>
      </m:oMath>
      <w:r w:rsidRPr="00307256">
        <w:rPr>
          <w:rFonts w:ascii="Times New Roman" w:hAnsi="Times New Roman"/>
          <w:sz w:val="24"/>
        </w:rPr>
        <w:t xml:space="preserve"> Khẳng định nào sau đây đúng?</w:t>
      </w:r>
    </w:p>
    <w:p w14:paraId="719BACF1" w14:textId="77777777" w:rsidR="004F3A82" w:rsidRDefault="00307256" w:rsidP="004F3A82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b/>
          <w:color w:val="0000FF"/>
          <w:sz w:val="24"/>
        </w:rPr>
        <w:t xml:space="preserve">A.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B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2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C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A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0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</w:rPr>
        <w:t xml:space="preserve">B.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B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C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2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A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0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</w:p>
    <w:p w14:paraId="45DC427A" w14:textId="55888679" w:rsidR="00307256" w:rsidRPr="00307256" w:rsidRDefault="00307256" w:rsidP="004F3A82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b/>
          <w:color w:val="0000FF"/>
          <w:sz w:val="24"/>
        </w:rPr>
        <w:t xml:space="preserve">C. </w:t>
      </w:r>
      <m:oMath>
        <m:r>
          <m:rPr>
            <m:sty m:val="p"/>
          </m:rPr>
          <w:rPr>
            <w:rFonts w:ascii="Cambria Math" w:hAnsi="Cambria Math"/>
            <w:sz w:val="24"/>
          </w:rPr>
          <m:t>2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B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C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A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0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</w:rPr>
        <w:t xml:space="preserve">D.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B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C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A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0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</w:p>
    <w:p w14:paraId="2DEF0EF9" w14:textId="6A7FE3C9" w:rsidR="00307256" w:rsidRPr="00307256" w:rsidRDefault="00307256" w:rsidP="00307256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b/>
          <w:color w:val="0000FF"/>
          <w:sz w:val="24"/>
        </w:rPr>
      </w:pPr>
      <w:r w:rsidRPr="00307256">
        <w:rPr>
          <w:rFonts w:ascii="Times New Roman" w:hAnsi="Times New Roman"/>
          <w:sz w:val="24"/>
        </w:rPr>
        <w:t xml:space="preserve">Cho tam giác </w:t>
      </w:r>
      <m:oMath>
        <m:r>
          <m:rPr>
            <m:sty m:val="p"/>
          </m:rPr>
          <w:rPr>
            <w:rFonts w:ascii="Cambria Math" w:hAnsi="Cambria Math"/>
            <w:sz w:val="24"/>
          </w:rPr>
          <m:t>ABC</m:t>
        </m:r>
      </m:oMath>
      <w:r w:rsidRPr="00307256">
        <w:rPr>
          <w:rFonts w:ascii="Times New Roman" w:hAnsi="Times New Roman"/>
          <w:sz w:val="24"/>
        </w:rPr>
        <w:t xml:space="preserve"> có </w:t>
      </w:r>
      <m:oMath>
        <m:r>
          <m:rPr>
            <m:sty m:val="p"/>
          </m:rPr>
          <w:rPr>
            <w:rFonts w:ascii="Cambria Math" w:hAnsi="Cambria Math"/>
            <w:sz w:val="24"/>
          </w:rPr>
          <m:t>M</m:t>
        </m:r>
      </m:oMath>
      <w:r w:rsidRPr="00307256">
        <w:rPr>
          <w:rFonts w:ascii="Times New Roman" w:hAnsi="Times New Roman"/>
          <w:sz w:val="24"/>
        </w:rPr>
        <w:t xml:space="preserve"> là trung điểm của </w:t>
      </w:r>
      <m:oMath>
        <m:r>
          <m:rPr>
            <m:sty m:val="p"/>
          </m:rPr>
          <w:rPr>
            <w:rFonts w:ascii="Cambria Math" w:hAnsi="Cambria Math"/>
            <w:sz w:val="24"/>
          </w:rPr>
          <m:t>BC,G</m:t>
        </m:r>
      </m:oMath>
      <w:r w:rsidRPr="00307256">
        <w:rPr>
          <w:rFonts w:ascii="Times New Roman" w:hAnsi="Times New Roman"/>
          <w:sz w:val="24"/>
        </w:rPr>
        <w:t xml:space="preserve"> là trọng tâm của tam giác</w:t>
      </w:r>
      <m:oMath>
        <m:r>
          <m:rPr>
            <m:sty m:val="p"/>
          </m:rPr>
          <w:rPr>
            <w:rFonts w:ascii="Cambria Math" w:hAnsi="Cambria Math"/>
            <w:sz w:val="24"/>
          </w:rPr>
          <m:t>ABC.</m:t>
        </m:r>
      </m:oMath>
      <w:r w:rsidRPr="00307256">
        <w:rPr>
          <w:rFonts w:ascii="Times New Roman" w:hAnsi="Times New Roman"/>
          <w:sz w:val="24"/>
        </w:rPr>
        <w:t xml:space="preserve"> Khẳng định nào sau đây đúng?</w:t>
      </w:r>
    </w:p>
    <w:p w14:paraId="3829D974" w14:textId="77777777" w:rsidR="004F3A82" w:rsidRDefault="00307256" w:rsidP="004F3A82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b/>
          <w:color w:val="0000FF"/>
          <w:sz w:val="24"/>
        </w:rPr>
        <w:t xml:space="preserve">A.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G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n>
        </m:f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</w:rPr>
        <w:t xml:space="preserve">B.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G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n>
        </m:f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</w:p>
    <w:p w14:paraId="471E3954" w14:textId="7C468359" w:rsidR="00307256" w:rsidRPr="00307256" w:rsidRDefault="00307256" w:rsidP="004F3A82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b/>
          <w:color w:val="0000FF"/>
          <w:sz w:val="24"/>
        </w:rPr>
        <w:t xml:space="preserve">C.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G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C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</w:rPr>
        <w:t xml:space="preserve">D.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I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3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C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</w:p>
    <w:p w14:paraId="6D8A214E" w14:textId="047A3B80" w:rsidR="00307256" w:rsidRPr="00307256" w:rsidRDefault="00307256" w:rsidP="00307256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lang w:val="fr-FR"/>
        </w:rPr>
      </w:pPr>
      <w:r w:rsidRPr="00307256">
        <w:rPr>
          <w:rFonts w:ascii="Times New Roman" w:hAnsi="Times New Roman"/>
          <w:sz w:val="24"/>
          <w:lang w:val="fr-FR"/>
        </w:rPr>
        <w:t xml:space="preserve">Cho tam giác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ABC,</m:t>
        </m:r>
      </m:oMath>
      <w:r w:rsidRPr="00307256">
        <w:rPr>
          <w:rFonts w:ascii="Times New Roman" w:hAnsi="Times New Roman"/>
          <w:sz w:val="24"/>
          <w:lang w:val="fr-FR"/>
        </w:rPr>
        <w:t xml:space="preserve"> điểm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M</m:t>
        </m:r>
      </m:oMath>
      <w:r w:rsidRPr="00307256">
        <w:rPr>
          <w:rFonts w:ascii="Times New Roman" w:hAnsi="Times New Roman"/>
          <w:sz w:val="24"/>
          <w:lang w:val="fr-FR"/>
        </w:rPr>
        <w:t xml:space="preserve"> thuộc cạnh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AB</m:t>
        </m:r>
      </m:oMath>
      <w:r w:rsidRPr="00307256">
        <w:rPr>
          <w:rFonts w:ascii="Times New Roman" w:hAnsi="Times New Roman"/>
          <w:sz w:val="24"/>
          <w:lang w:val="fr-FR"/>
        </w:rPr>
        <w:t xml:space="preserve"> sao cho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3AM=AB</m:t>
        </m:r>
      </m:oMath>
      <w:r w:rsidRPr="00307256">
        <w:rPr>
          <w:rFonts w:ascii="Times New Roman" w:hAnsi="Times New Roman"/>
          <w:sz w:val="24"/>
          <w:lang w:val="fr-FR"/>
        </w:rPr>
        <w:t xml:space="preserve"> và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N</m:t>
        </m:r>
      </m:oMath>
      <w:r w:rsidRPr="00307256">
        <w:rPr>
          <w:rFonts w:ascii="Times New Roman" w:hAnsi="Times New Roman"/>
          <w:sz w:val="24"/>
          <w:lang w:val="fr-FR"/>
        </w:rPr>
        <w:t xml:space="preserve"> là trung điểm của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AC.</m:t>
        </m:r>
      </m:oMath>
      <w:r w:rsidRPr="00307256">
        <w:rPr>
          <w:rFonts w:ascii="Times New Roman" w:hAnsi="Times New Roman"/>
          <w:sz w:val="24"/>
          <w:lang w:val="fr-FR"/>
        </w:rPr>
        <w:t xml:space="preserve"> Tính </w:t>
      </w:r>
      <m:oMath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MN</m:t>
            </m:r>
          </m:e>
        </m:acc>
      </m:oMath>
      <w:r w:rsidRPr="00307256">
        <w:rPr>
          <w:rFonts w:ascii="Times New Roman" w:hAnsi="Times New Roman"/>
          <w:sz w:val="24"/>
          <w:lang w:val="fr-FR"/>
        </w:rPr>
        <w:t xml:space="preserve"> theo </w:t>
      </w:r>
      <m:oMath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B</m:t>
            </m:r>
          </m:e>
        </m:acc>
      </m:oMath>
      <w:r w:rsidRPr="00307256">
        <w:rPr>
          <w:rFonts w:ascii="Times New Roman" w:hAnsi="Times New Roman"/>
          <w:sz w:val="24"/>
          <w:lang w:val="fr-FR"/>
        </w:rPr>
        <w:t xml:space="preserve"> và </w:t>
      </w:r>
      <m:oMath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C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.</m:t>
        </m:r>
      </m:oMath>
    </w:p>
    <w:p w14:paraId="57A1379D" w14:textId="77777777" w:rsidR="004F3A82" w:rsidRDefault="00307256" w:rsidP="004F3A82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b/>
          <w:color w:val="0000FF"/>
          <w:sz w:val="24"/>
          <w:lang w:val="fr-FR"/>
        </w:rPr>
        <w:t xml:space="preserve">A. </w:t>
      </w:r>
      <m:oMath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=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C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+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  <w:lang w:val="fr-FR"/>
        </w:rPr>
        <w:t xml:space="preserve">B. </w:t>
      </w:r>
      <m:oMath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=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C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-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</w:p>
    <w:p w14:paraId="672CACB6" w14:textId="3888152D" w:rsidR="00307256" w:rsidRPr="00307256" w:rsidRDefault="00307256" w:rsidP="004F3A82">
      <w:pPr>
        <w:tabs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b/>
          <w:color w:val="0000FF"/>
          <w:sz w:val="24"/>
          <w:lang w:val="fr-FR"/>
        </w:rPr>
        <w:t xml:space="preserve">C. </w:t>
      </w:r>
      <m:oMath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=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+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C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.</m:t>
        </m:r>
      </m:oMath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  <w:lang w:val="fr-FR"/>
        </w:rPr>
        <w:t xml:space="preserve">D. </w:t>
      </w:r>
      <m:oMath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=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C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-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.</m:t>
        </m:r>
      </m:oMath>
    </w:p>
    <w:p w14:paraId="37EABA3A" w14:textId="0C1F155E" w:rsidR="00307256" w:rsidRPr="004F3A82" w:rsidRDefault="00307256" w:rsidP="004F3A82">
      <w:pPr>
        <w:tabs>
          <w:tab w:val="left" w:pos="5669"/>
          <w:tab w:val="left" w:pos="7937"/>
        </w:tabs>
        <w:spacing w:after="0"/>
        <w:ind w:left="992"/>
        <w:jc w:val="center"/>
        <w:rPr>
          <w:rFonts w:ascii="Times New Roman" w:hAnsi="Times New Roman"/>
          <w:b/>
          <w:color w:val="0000FF"/>
          <w:sz w:val="24"/>
          <w:lang w:val="fr-FR"/>
        </w:rPr>
      </w:pPr>
      <w:r w:rsidRPr="004F3A82">
        <w:rPr>
          <w:rFonts w:ascii="Times New Roman" w:hAnsi="Times New Roman"/>
          <w:b/>
          <w:color w:val="0000FF"/>
          <w:sz w:val="24"/>
          <w:lang w:val="fr-FR"/>
        </w:rPr>
        <w:t>Hướng dẫn giải</w:t>
      </w:r>
    </w:p>
    <w:p w14:paraId="72F7414D" w14:textId="1F83721F" w:rsidR="00307256" w:rsidRPr="004F3A82" w:rsidRDefault="00521947" w:rsidP="004F3A82">
      <w:pPr>
        <w:pStyle w:val="ListParagraph"/>
        <w:widowControl w:val="0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noProof/>
          <w:sz w:val="24"/>
        </w:rPr>
        <w:drawing>
          <wp:anchor distT="0" distB="0" distL="114300" distR="114300" simplePos="0" relativeHeight="251665408" behindDoc="0" locked="0" layoutInCell="1" allowOverlap="1" wp14:anchorId="76E2EA9E" wp14:editId="5E52C705">
            <wp:simplePos x="0" y="0"/>
            <wp:positionH relativeFrom="margin">
              <wp:posOffset>5342890</wp:posOffset>
            </wp:positionH>
            <wp:positionV relativeFrom="paragraph">
              <wp:posOffset>29845</wp:posOffset>
            </wp:positionV>
            <wp:extent cx="1077595" cy="1591310"/>
            <wp:effectExtent l="0" t="0" r="0" b="0"/>
            <wp:wrapSquare wrapText="bothSides"/>
            <wp:docPr id="8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7595" cy="159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307256" w:rsidRPr="004F3A82">
        <w:rPr>
          <w:rFonts w:ascii="Times New Roman" w:hAnsi="Times New Roman"/>
          <w:sz w:val="24"/>
        </w:rPr>
        <w:t xml:space="preserve">Gọi </w:t>
      </w:r>
      <m:oMath>
        <m:r>
          <m:rPr>
            <m:sty m:val="p"/>
          </m:rPr>
          <w:rPr>
            <w:rFonts w:ascii="Cambria Math" w:hAnsi="Cambria Math"/>
            <w:sz w:val="24"/>
          </w:rPr>
          <m:t>C</m:t>
        </m:r>
      </m:oMath>
      <w:r w:rsidR="00307256" w:rsidRPr="004F3A82">
        <w:rPr>
          <w:rFonts w:ascii="Times New Roman" w:hAnsi="Times New Roman"/>
          <w:sz w:val="24"/>
        </w:rPr>
        <w:t xml:space="preserve"> là điểm đối xứng của </w:t>
      </w:r>
      <m:oMath>
        <m:r>
          <m:rPr>
            <m:sty m:val="p"/>
          </m:rPr>
          <w:rPr>
            <w:rFonts w:ascii="Cambria Math" w:hAnsi="Cambria Math"/>
            <w:sz w:val="24"/>
          </w:rPr>
          <m:t>O</m:t>
        </m:r>
      </m:oMath>
      <w:r w:rsidR="00307256" w:rsidRPr="004F3A82">
        <w:rPr>
          <w:rFonts w:ascii="Times New Roman" w:hAnsi="Times New Roman"/>
          <w:sz w:val="24"/>
        </w:rPr>
        <w:t xml:space="preserve"> qua </w:t>
      </w:r>
      <m:oMath>
        <m:r>
          <m:rPr>
            <m:sty m:val="p"/>
          </m:rPr>
          <w:rPr>
            <w:rFonts w:ascii="Cambria Math" w:hAnsi="Cambria Math"/>
            <w:sz w:val="24"/>
          </w:rPr>
          <m:t>A⇒OC=2a.</m:t>
        </m:r>
      </m:oMath>
    </w:p>
    <w:p w14:paraId="129115CB" w14:textId="6F199A29" w:rsidR="00307256" w:rsidRPr="00307256" w:rsidRDefault="00307256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sz w:val="24"/>
        </w:rPr>
        <w:t xml:space="preserve">Tam giác </w:t>
      </w:r>
      <m:oMath>
        <m:r>
          <m:rPr>
            <m:sty m:val="p"/>
          </m:rPr>
          <w:rPr>
            <w:rFonts w:ascii="Cambria Math" w:hAnsi="Cambria Math"/>
            <w:sz w:val="24"/>
          </w:rPr>
          <m:t>OBC</m:t>
        </m:r>
      </m:oMath>
      <w:r w:rsidRPr="00307256">
        <w:rPr>
          <w:rFonts w:ascii="Times New Roman" w:hAnsi="Times New Roman"/>
          <w:sz w:val="24"/>
        </w:rPr>
        <w:t xml:space="preserve"> vuông tại </w:t>
      </w:r>
      <m:oMath>
        <m:r>
          <m:rPr>
            <m:sty m:val="p"/>
          </m:rPr>
          <w:rPr>
            <w:rFonts w:ascii="Cambria Math" w:hAnsi="Cambria Math"/>
            <w:sz w:val="24"/>
          </w:rPr>
          <m:t>O,</m:t>
        </m:r>
      </m:oMath>
      <w:r w:rsidRPr="00307256">
        <w:rPr>
          <w:rFonts w:ascii="Times New Roman" w:hAnsi="Times New Roman"/>
          <w:sz w:val="24"/>
        </w:rPr>
        <w:t xml:space="preserve"> có </w:t>
      </w:r>
      <m:oMath>
        <m:r>
          <m:rPr>
            <m:sty m:val="p"/>
          </m:rPr>
          <w:rPr>
            <w:rFonts w:ascii="Cambria Math" w:hAnsi="Cambria Math"/>
            <w:sz w:val="24"/>
          </w:rPr>
          <m:t>BC=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O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</w:rPr>
              <m:t>+O</m:t>
            </m:r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/>
            <w:sz w:val="24"/>
          </w:rPr>
          <m:t>=a</m:t>
        </m:r>
        <m:rad>
          <m:radPr>
            <m:degHide m:val="1"/>
            <m:ctrlPr>
              <w:rPr>
                <w:rFonts w:ascii="Cambria Math" w:hAnsi="Cambria Math"/>
                <w:sz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5</m:t>
            </m:r>
          </m:e>
        </m:rad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</w:p>
    <w:p w14:paraId="62FDD919" w14:textId="12142B71" w:rsidR="00307256" w:rsidRPr="00307256" w:rsidRDefault="00307256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lang w:val="fr-FR"/>
        </w:rPr>
      </w:pPr>
      <w:r w:rsidRPr="00307256">
        <w:rPr>
          <w:rFonts w:ascii="Times New Roman" w:hAnsi="Times New Roman"/>
          <w:sz w:val="24"/>
          <w:lang w:val="fr-FR"/>
        </w:rPr>
        <w:t xml:space="preserve">Ta có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2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OA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-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OB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OC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-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OB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BC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,</m:t>
        </m:r>
      </m:oMath>
      <w:r w:rsidRPr="00307256">
        <w:rPr>
          <w:rFonts w:ascii="Times New Roman" w:hAnsi="Times New Roman"/>
          <w:sz w:val="24"/>
          <w:lang w:val="fr-FR"/>
        </w:rPr>
        <w:t xml:space="preserve"> suy ra</w:t>
      </w:r>
    </w:p>
    <w:p w14:paraId="3F7E7171" w14:textId="6BF6B35E" w:rsidR="00307256" w:rsidRPr="00307256" w:rsidRDefault="00000000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lang w:val="fr-FR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sz w:val="24"/>
                  <w:lang w:val="fr-FR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fr-FR"/>
                </w:rPr>
                <m:t>2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lang w:val="fr-FR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fr-FR"/>
                    </w:rPr>
                    <m:t>O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  <w:lang w:val="fr-FR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lang w:val="fr-FR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fr-FR"/>
                    </w:rPr>
                    <m:t>OB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/>
              <w:sz w:val="24"/>
              <w:lang w:val="fr-FR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sz w:val="24"/>
                  <w:lang w:val="fr-FR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  <w:lang w:val="fr-FR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lang w:val="fr-FR"/>
                    </w:rPr>
                    <m:t>BC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/>
              <w:sz w:val="24"/>
              <w:lang w:val="fr-FR"/>
            </w:rPr>
            <m:t>=a</m:t>
          </m:r>
          <m:rad>
            <m:radPr>
              <m:degHide m:val="1"/>
              <m:ctrlPr>
                <w:rPr>
                  <w:rFonts w:ascii="Cambria Math" w:hAnsi="Cambria Math"/>
                  <w:sz w:val="24"/>
                  <w:lang w:val="fr-FR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fr-FR"/>
                </w:rPr>
                <m:t>5</m:t>
              </m:r>
            </m:e>
          </m:rad>
          <m:r>
            <m:rPr>
              <m:sty m:val="p"/>
            </m:rPr>
            <w:rPr>
              <w:rFonts w:ascii="Cambria Math" w:hAnsi="Cambria Math"/>
              <w:sz w:val="24"/>
              <w:lang w:val="fr-FR"/>
            </w:rPr>
            <m:t>.</m:t>
          </m:r>
        </m:oMath>
      </m:oMathPara>
    </w:p>
    <w:p w14:paraId="70D2E253" w14:textId="5E6F2FCF" w:rsidR="00307256" w:rsidRDefault="00307256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b/>
          <w:color w:val="0000FF"/>
          <w:sz w:val="24"/>
          <w:lang w:val="fr-FR"/>
        </w:rPr>
      </w:pPr>
      <w:r w:rsidRPr="00307256">
        <w:rPr>
          <w:rFonts w:ascii="Times New Roman" w:hAnsi="Times New Roman"/>
          <w:sz w:val="24"/>
          <w:lang w:val="fr-FR"/>
        </w:rPr>
        <w:t>Chọn</w:t>
      </w:r>
      <w:r w:rsidRPr="00307256">
        <w:rPr>
          <w:rFonts w:ascii="Times New Roman" w:hAnsi="Times New Roman"/>
          <w:sz w:val="24"/>
          <w:lang w:val="fr-FR"/>
        </w:rPr>
        <w:tab/>
      </w:r>
      <w:r w:rsidRPr="00307256">
        <w:rPr>
          <w:rFonts w:ascii="Times New Roman" w:hAnsi="Times New Roman"/>
          <w:b/>
          <w:color w:val="0000FF"/>
          <w:sz w:val="24"/>
          <w:lang w:val="fr-FR"/>
        </w:rPr>
        <w:t>C.</w:t>
      </w:r>
    </w:p>
    <w:p w14:paraId="1BA6145E" w14:textId="4D682C1F" w:rsidR="004F3A82" w:rsidRDefault="004F3A82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b/>
          <w:color w:val="0000FF"/>
          <w:sz w:val="24"/>
          <w:lang w:val="fr-FR"/>
        </w:rPr>
      </w:pPr>
    </w:p>
    <w:p w14:paraId="3071702A" w14:textId="66730CFC" w:rsidR="004F3A82" w:rsidRPr="00307256" w:rsidRDefault="004F3A82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b/>
          <w:color w:val="0000FF"/>
          <w:sz w:val="24"/>
          <w:lang w:val="fr-FR"/>
        </w:rPr>
      </w:pPr>
    </w:p>
    <w:p w14:paraId="65418808" w14:textId="66C6201F" w:rsidR="00307256" w:rsidRPr="00307256" w:rsidRDefault="004F3A82" w:rsidP="004F3A82">
      <w:pPr>
        <w:pStyle w:val="ListParagraph"/>
        <w:widowControl w:val="0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color w:val="0000FF"/>
          <w:sz w:val="24"/>
        </w:rPr>
      </w:pPr>
      <w:r w:rsidRPr="00307256">
        <w:rPr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5AD49DF0" wp14:editId="2654ED14">
            <wp:simplePos x="0" y="0"/>
            <wp:positionH relativeFrom="margin">
              <wp:align>right</wp:align>
            </wp:positionH>
            <wp:positionV relativeFrom="paragraph">
              <wp:posOffset>101600</wp:posOffset>
            </wp:positionV>
            <wp:extent cx="1591310" cy="1359535"/>
            <wp:effectExtent l="0" t="0" r="0" b="0"/>
            <wp:wrapSquare wrapText="bothSides"/>
            <wp:docPr id="6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310" cy="1359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0C7ABE" w14:textId="77A138C6" w:rsidR="00307256" w:rsidRPr="00307256" w:rsidRDefault="00307256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sz w:val="24"/>
        </w:rPr>
        <w:t xml:space="preserve">Vì </w:t>
      </w:r>
      <m:oMath>
        <m:r>
          <m:rPr>
            <m:sty m:val="p"/>
          </m:rPr>
          <w:rPr>
            <w:rFonts w:ascii="Cambria Math" w:hAnsi="Cambria Math"/>
            <w:sz w:val="24"/>
          </w:rPr>
          <m:t>M</m:t>
        </m:r>
      </m:oMath>
      <w:r w:rsidRPr="00307256">
        <w:rPr>
          <w:rFonts w:ascii="Times New Roman" w:hAnsi="Times New Roman"/>
          <w:sz w:val="24"/>
        </w:rPr>
        <w:t xml:space="preserve"> là trung điểm </w:t>
      </w:r>
      <m:oMath>
        <m:r>
          <m:rPr>
            <m:sty m:val="p"/>
          </m:rPr>
          <w:rPr>
            <w:rFonts w:ascii="Cambria Math" w:hAnsi="Cambria Math"/>
            <w:sz w:val="24"/>
          </w:rPr>
          <m:t>BC</m:t>
        </m:r>
      </m:oMath>
      <w:r w:rsidRPr="00307256">
        <w:rPr>
          <w:rFonts w:ascii="Times New Roman" w:hAnsi="Times New Roman"/>
          <w:sz w:val="24"/>
        </w:rPr>
        <w:t xml:space="preserve"> nên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B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C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2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M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</w:p>
    <w:p w14:paraId="5FCD8AB6" w14:textId="003C83BF" w:rsidR="00307256" w:rsidRPr="00307256" w:rsidRDefault="00307256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sz w:val="24"/>
        </w:rPr>
        <w:t xml:space="preserve">Mặt khác </w:t>
      </w:r>
      <m:oMath>
        <m:r>
          <m:rPr>
            <m:sty m:val="p"/>
          </m:rPr>
          <w:rPr>
            <w:rFonts w:ascii="Cambria Math" w:hAnsi="Cambria Math"/>
            <w:sz w:val="24"/>
          </w:rPr>
          <m:t>I</m:t>
        </m:r>
      </m:oMath>
      <w:r w:rsidRPr="00307256">
        <w:rPr>
          <w:rFonts w:ascii="Times New Roman" w:hAnsi="Times New Roman"/>
          <w:sz w:val="24"/>
        </w:rPr>
        <w:t xml:space="preserve"> là trung điểm </w:t>
      </w:r>
      <m:oMath>
        <m:r>
          <m:rPr>
            <m:sty m:val="p"/>
          </m:rPr>
          <w:rPr>
            <w:rFonts w:ascii="Cambria Math" w:hAnsi="Cambria Math"/>
            <w:sz w:val="24"/>
          </w:rPr>
          <m:t>AM</m:t>
        </m:r>
      </m:oMath>
      <w:r w:rsidRPr="00307256">
        <w:rPr>
          <w:rFonts w:ascii="Times New Roman" w:hAnsi="Times New Roman"/>
          <w:sz w:val="24"/>
        </w:rPr>
        <w:t xml:space="preserve"> nên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A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IM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0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</w:p>
    <w:p w14:paraId="6B4F5117" w14:textId="292B1F10" w:rsidR="00307256" w:rsidRPr="00307256" w:rsidRDefault="00307256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lang w:val="fr-FR"/>
        </w:rPr>
      </w:pPr>
      <w:r w:rsidRPr="00307256">
        <w:rPr>
          <w:rFonts w:ascii="Times New Roman" w:hAnsi="Times New Roman"/>
          <w:sz w:val="24"/>
          <w:lang w:val="fr-FR"/>
        </w:rPr>
        <w:t xml:space="preserve">Suy ra </w:t>
      </w:r>
      <m:oMath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IB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+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IC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+2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IA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=2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IM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+2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IA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=2</m:t>
        </m:r>
        <m:d>
          <m:dPr>
            <m:ctrlPr>
              <w:rPr>
                <w:rFonts w:ascii="Cambria Math" w:hAnsi="Cambria Math"/>
                <w:sz w:val="24"/>
                <w:lang w:val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  <w:lang w:val="fr-FR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val="fr-FR"/>
                  </w:rPr>
                  <m:t>IM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  <w:lang w:val="fr-FR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val="fr-FR"/>
                  </w:rPr>
                  <m:t>IA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  <w:lang w:val="fr-FR"/>
          </w:rPr>
          <m:t>=</m:t>
        </m:r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0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.</m:t>
        </m:r>
      </m:oMath>
    </w:p>
    <w:p w14:paraId="5CE6CB8D" w14:textId="784C10AB" w:rsidR="00307256" w:rsidRDefault="00307256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b/>
          <w:color w:val="0000FF"/>
          <w:sz w:val="24"/>
          <w:lang w:val="fr-FR"/>
        </w:rPr>
      </w:pPr>
      <w:r w:rsidRPr="00307256">
        <w:rPr>
          <w:rFonts w:ascii="Times New Roman" w:hAnsi="Times New Roman"/>
          <w:sz w:val="24"/>
          <w:lang w:val="fr-FR"/>
        </w:rPr>
        <w:t>Chọn</w:t>
      </w:r>
      <w:r w:rsidRPr="00307256">
        <w:rPr>
          <w:rFonts w:ascii="Times New Roman" w:hAnsi="Times New Roman"/>
          <w:sz w:val="24"/>
          <w:lang w:val="fr-FR"/>
        </w:rPr>
        <w:tab/>
      </w:r>
      <w:r w:rsidRPr="00307256">
        <w:rPr>
          <w:rFonts w:ascii="Times New Roman" w:hAnsi="Times New Roman"/>
          <w:b/>
          <w:color w:val="0000FF"/>
          <w:sz w:val="24"/>
          <w:lang w:val="fr-FR"/>
        </w:rPr>
        <w:t>B.</w:t>
      </w:r>
    </w:p>
    <w:p w14:paraId="1928574D" w14:textId="62DCB1D3" w:rsidR="00521947" w:rsidRDefault="00521947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lang w:val="fr-FR"/>
        </w:rPr>
      </w:pPr>
    </w:p>
    <w:p w14:paraId="479EE376" w14:textId="77777777" w:rsidR="006A1A3E" w:rsidRPr="00521947" w:rsidRDefault="006A1A3E" w:rsidP="004F3A82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lang w:val="fr-FR"/>
        </w:rPr>
      </w:pPr>
    </w:p>
    <w:p w14:paraId="0B9CAB42" w14:textId="1F1E83D4" w:rsidR="00307256" w:rsidRPr="00521947" w:rsidRDefault="00521947" w:rsidP="00521947">
      <w:pPr>
        <w:pStyle w:val="ListParagraph"/>
        <w:widowControl w:val="0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</w:rPr>
      </w:pPr>
      <w:r w:rsidRPr="00307256">
        <w:rPr>
          <w:noProof/>
        </w:rPr>
        <w:drawing>
          <wp:anchor distT="0" distB="0" distL="114300" distR="114300" simplePos="0" relativeHeight="251664384" behindDoc="1" locked="0" layoutInCell="1" allowOverlap="1" wp14:anchorId="274908F9" wp14:editId="3E71D7A8">
            <wp:simplePos x="0" y="0"/>
            <wp:positionH relativeFrom="margin">
              <wp:align>right</wp:align>
            </wp:positionH>
            <wp:positionV relativeFrom="paragraph">
              <wp:posOffset>40096</wp:posOffset>
            </wp:positionV>
            <wp:extent cx="1656715" cy="1442720"/>
            <wp:effectExtent l="0" t="0" r="0" b="0"/>
            <wp:wrapSquare wrapText="bothSides"/>
            <wp:docPr id="4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44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7256" w:rsidRPr="00307256">
        <w:rPr>
          <w:rFonts w:ascii="Times New Roman" w:hAnsi="Times New Roman"/>
          <w:sz w:val="24"/>
        </w:rPr>
        <w:t xml:space="preserve">Vì </w:t>
      </w:r>
      <m:oMath>
        <m:r>
          <m:rPr>
            <m:sty m:val="p"/>
          </m:rPr>
          <w:rPr>
            <w:rFonts w:ascii="Cambria Math" w:hAnsi="Cambria Math"/>
            <w:sz w:val="24"/>
          </w:rPr>
          <m:t>G</m:t>
        </m:r>
      </m:oMath>
      <w:r w:rsidR="00307256" w:rsidRPr="00307256">
        <w:rPr>
          <w:rFonts w:ascii="Times New Roman" w:hAnsi="Times New Roman"/>
          <w:sz w:val="24"/>
        </w:rPr>
        <w:t xml:space="preserve"> là trọng tâm của tam giác </w:t>
      </w:r>
      <m:oMath>
        <m:r>
          <m:rPr>
            <m:sty m:val="p"/>
          </m:rPr>
          <w:rPr>
            <w:rFonts w:ascii="Cambria Math" w:hAnsi="Cambria Math"/>
            <w:sz w:val="24"/>
          </w:rPr>
          <m:t>ABC</m:t>
        </m:r>
      </m:oMath>
      <w:r>
        <w:rPr>
          <w:rFonts w:ascii="Times New Roman" w:hAnsi="Times New Roman"/>
          <w:sz w:val="24"/>
        </w:rPr>
        <w:t xml:space="preserve">: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G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M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</w:p>
    <w:p w14:paraId="5E6AEFEC" w14:textId="77777777" w:rsidR="00521947" w:rsidRDefault="00307256" w:rsidP="00521947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sz w:val="24"/>
          <w:lang w:val="fr-FR"/>
        </w:rPr>
        <w:t xml:space="preserve">Và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M</m:t>
        </m:r>
      </m:oMath>
      <w:r w:rsidRPr="00307256">
        <w:rPr>
          <w:rFonts w:ascii="Times New Roman" w:hAnsi="Times New Roman"/>
          <w:sz w:val="24"/>
          <w:lang w:val="fr-FR"/>
        </w:rPr>
        <w:t xml:space="preserve"> là trung điểm của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BC</m:t>
        </m:r>
      </m:oMath>
      <w:r w:rsidR="00521947">
        <w:rPr>
          <w:rFonts w:ascii="Times New Roman" w:hAnsi="Times New Roman"/>
          <w:sz w:val="24"/>
        </w:rPr>
        <w:t xml:space="preserve">: </w:t>
      </w:r>
    </w:p>
    <w:p w14:paraId="2AD02860" w14:textId="4BA39A80" w:rsidR="00307256" w:rsidRPr="00307256" w:rsidRDefault="00000000" w:rsidP="00521947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lang w:val="fr-FR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AB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AC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=2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AM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⇔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AM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sz w:val="24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AC</m:t>
                  </m:r>
                </m:e>
              </m:acc>
            </m:e>
          </m:d>
          <m:r>
            <m:rPr>
              <m:sty m:val="p"/>
            </m:rPr>
            <w:rPr>
              <w:rFonts w:ascii="Cambria Math" w:hAnsi="Cambria Math"/>
              <w:sz w:val="24"/>
            </w:rPr>
            <m:t>.</m:t>
          </m:r>
        </m:oMath>
      </m:oMathPara>
    </w:p>
    <w:p w14:paraId="0EA9A3F9" w14:textId="3128E1C0" w:rsidR="00307256" w:rsidRPr="00307256" w:rsidRDefault="00307256" w:rsidP="00521947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sz w:val="24"/>
        </w:rPr>
        <w:t xml:space="preserve">Do đó </w:t>
      </w:r>
      <m:oMath>
        <m:acc>
          <m:accPr>
            <m:chr m:val="⃗"/>
            <m:ctrlPr>
              <w:rPr>
                <w:rFonts w:ascii="Cambria Math" w:hAnsi="Cambria Math"/>
                <w:sz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AG</m:t>
            </m:r>
          </m:e>
        </m:acc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 w:val="24"/>
          </w:rPr>
          <m:t>.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den>
        </m:f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</w:rPr>
              <m:t>3</m:t>
            </m:r>
          </m:den>
        </m:f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B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  <w:sz w:val="24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sz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AC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</w:p>
    <w:p w14:paraId="1D044AAC" w14:textId="77777777" w:rsidR="00307256" w:rsidRPr="00307256" w:rsidRDefault="00307256" w:rsidP="00521947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</w:rPr>
      </w:pPr>
      <w:r w:rsidRPr="00307256">
        <w:rPr>
          <w:rFonts w:ascii="Times New Roman" w:hAnsi="Times New Roman"/>
          <w:sz w:val="24"/>
        </w:rPr>
        <w:t>Chọn.</w:t>
      </w:r>
      <w:r w:rsidRPr="00307256">
        <w:rPr>
          <w:rFonts w:ascii="Times New Roman" w:hAnsi="Times New Roman"/>
          <w:sz w:val="24"/>
        </w:rPr>
        <w:tab/>
      </w:r>
      <w:r w:rsidRPr="00307256">
        <w:rPr>
          <w:rFonts w:ascii="Times New Roman" w:hAnsi="Times New Roman"/>
          <w:b/>
          <w:color w:val="0000FF"/>
          <w:sz w:val="24"/>
        </w:rPr>
        <w:t>B.</w:t>
      </w:r>
    </w:p>
    <w:p w14:paraId="138AB2DA" w14:textId="77777777" w:rsidR="00521947" w:rsidRPr="00521947" w:rsidRDefault="00307256" w:rsidP="004F3A82">
      <w:pPr>
        <w:pStyle w:val="ListParagraph"/>
        <w:widowControl w:val="0"/>
        <w:numPr>
          <w:ilvl w:val="0"/>
          <w:numId w:val="18"/>
        </w:numPr>
        <w:tabs>
          <w:tab w:val="left" w:pos="992"/>
        </w:tabs>
        <w:spacing w:before="120" w:after="0"/>
        <w:jc w:val="both"/>
        <w:rPr>
          <w:rFonts w:ascii="Times New Roman" w:hAnsi="Times New Roman"/>
          <w:sz w:val="24"/>
          <w:lang w:val="fr-FR"/>
        </w:rPr>
      </w:pPr>
      <w:r w:rsidRPr="00307256">
        <w:rPr>
          <w:rFonts w:ascii="Times New Roman" w:hAnsi="Times New Roman"/>
          <w:sz w:val="24"/>
          <w:lang w:val="fr-FR"/>
        </w:rPr>
        <w:t xml:space="preserve">Vì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N</m:t>
        </m:r>
      </m:oMath>
      <w:r w:rsidRPr="00307256">
        <w:rPr>
          <w:rFonts w:ascii="Times New Roman" w:hAnsi="Times New Roman"/>
          <w:sz w:val="24"/>
          <w:lang w:val="fr-FR"/>
        </w:rPr>
        <w:t xml:space="preserve"> là trung điểm </w:t>
      </w:r>
      <m:oMath>
        <m:r>
          <m:rPr>
            <m:sty m:val="p"/>
          </m:rPr>
          <w:rPr>
            <w:rFonts w:ascii="Cambria Math" w:hAnsi="Cambria Math"/>
            <w:sz w:val="24"/>
            <w:lang w:val="fr-FR"/>
          </w:rPr>
          <m:t>AC</m:t>
        </m:r>
      </m:oMath>
      <w:r w:rsidRPr="00307256">
        <w:rPr>
          <w:rFonts w:ascii="Times New Roman" w:hAnsi="Times New Roman"/>
          <w:sz w:val="24"/>
          <w:lang w:val="fr-FR"/>
        </w:rPr>
        <w:t xml:space="preserve"> nên </w:t>
      </w:r>
    </w:p>
    <w:p w14:paraId="56BD2290" w14:textId="578F54CD" w:rsidR="00307256" w:rsidRPr="00307256" w:rsidRDefault="00307256" w:rsidP="00521947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lang w:val="fr-FR"/>
            </w:rPr>
            <m:t>2</m:t>
          </m:r>
          <m:acc>
            <m:accPr>
              <m:chr m:val="⃗"/>
              <m:ctrlPr>
                <w:rPr>
                  <w:rFonts w:ascii="Cambria Math" w:hAnsi="Cambria Math"/>
                  <w:sz w:val="24"/>
                  <w:lang w:val="fr-FR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fr-FR"/>
                </w:rPr>
                <m:t>MN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  <w:lang w:val="fr-FR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sz w:val="24"/>
                  <w:lang w:val="fr-FR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fr-FR"/>
                </w:rPr>
                <m:t>MA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  <w:lang w:val="fr-FR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  <w:lang w:val="fr-FR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fr-FR"/>
                </w:rPr>
                <m:t>MC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  <w:lang w:val="fr-FR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sz w:val="24"/>
                  <w:lang w:val="fr-FR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fr-FR"/>
                </w:rPr>
                <m:t>MA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  <w:lang w:val="fr-FR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  <w:lang w:val="fr-FR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fr-FR"/>
                </w:rPr>
                <m:t>MA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  <w:lang w:val="fr-FR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  <w:lang w:val="fr-FR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lang w:val="fr-FR"/>
                </w:rPr>
                <m:t>AC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⇔2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MN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=2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MA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AC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=-</m:t>
          </m:r>
          <m:f>
            <m:fPr>
              <m:ctrlPr>
                <w:rPr>
                  <w:rFonts w:ascii="Cambria Math" w:hAnsi="Cambria Math"/>
                  <w:sz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AB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sz w:val="24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AC</m:t>
              </m:r>
            </m:e>
          </m:acc>
          <m:r>
            <m:rPr>
              <m:sty m:val="p"/>
            </m:rPr>
            <w:rPr>
              <w:rFonts w:ascii="Cambria Math" w:hAnsi="Cambria Math"/>
              <w:sz w:val="24"/>
            </w:rPr>
            <m:t>.</m:t>
          </m:r>
        </m:oMath>
      </m:oMathPara>
    </w:p>
    <w:p w14:paraId="5E9AD545" w14:textId="77777777" w:rsidR="00521947" w:rsidRDefault="00307256" w:rsidP="00521947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sz w:val="24"/>
          <w:lang w:val="fr-FR"/>
        </w:rPr>
      </w:pPr>
      <w:r w:rsidRPr="00307256">
        <w:rPr>
          <w:rFonts w:ascii="Times New Roman" w:hAnsi="Times New Roman"/>
          <w:sz w:val="24"/>
          <w:lang w:val="fr-FR"/>
        </w:rPr>
        <w:t xml:space="preserve">Suy ra </w:t>
      </w:r>
      <m:oMath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MN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=-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+</m:t>
        </m:r>
        <m:f>
          <m:fPr>
            <m:ctrlPr>
              <w:rPr>
                <w:rFonts w:ascii="Cambria Math" w:hAnsi="Cambria Math"/>
                <w:sz w:val="24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sz w:val="24"/>
                <w:lang w:val="fr-FR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fr-FR"/>
              </w:rPr>
              <m:t>AC</m:t>
            </m:r>
          </m:e>
        </m:acc>
        <m:r>
          <m:rPr>
            <m:sty m:val="p"/>
          </m:rPr>
          <w:rPr>
            <w:rFonts w:ascii="Cambria Math" w:hAnsi="Cambria Math"/>
            <w:sz w:val="24"/>
            <w:lang w:val="fr-FR"/>
          </w:rPr>
          <m:t>.</m:t>
        </m:r>
      </m:oMath>
      <w:r w:rsidRPr="00307256">
        <w:rPr>
          <w:rFonts w:ascii="Times New Roman" w:hAnsi="Times New Roman"/>
          <w:sz w:val="24"/>
          <w:lang w:val="fr-FR"/>
        </w:rPr>
        <w:t xml:space="preserve"> </w:t>
      </w:r>
    </w:p>
    <w:p w14:paraId="30E3E4DA" w14:textId="74F4AB3A" w:rsidR="00307256" w:rsidRPr="00307256" w:rsidRDefault="00307256" w:rsidP="00521947">
      <w:pPr>
        <w:pStyle w:val="ListParagraph"/>
        <w:widowControl w:val="0"/>
        <w:tabs>
          <w:tab w:val="left" w:pos="992"/>
        </w:tabs>
        <w:spacing w:before="120" w:after="0"/>
        <w:ind w:left="992"/>
        <w:jc w:val="both"/>
        <w:rPr>
          <w:rFonts w:ascii="Times New Roman" w:hAnsi="Times New Roman"/>
          <w:b/>
          <w:color w:val="0000FF"/>
          <w:sz w:val="24"/>
          <w:lang w:val="fr-FR"/>
        </w:rPr>
      </w:pPr>
      <w:r w:rsidRPr="00307256">
        <w:rPr>
          <w:rFonts w:ascii="Times New Roman" w:hAnsi="Times New Roman"/>
          <w:sz w:val="24"/>
          <w:lang w:val="fr-FR"/>
        </w:rPr>
        <w:t>Chọn</w:t>
      </w:r>
      <w:r w:rsidRPr="00307256">
        <w:rPr>
          <w:rFonts w:ascii="Times New Roman" w:hAnsi="Times New Roman"/>
          <w:sz w:val="24"/>
          <w:lang w:val="fr-FR"/>
        </w:rPr>
        <w:tab/>
      </w:r>
      <w:r w:rsidRPr="00307256">
        <w:rPr>
          <w:rFonts w:ascii="Times New Roman" w:hAnsi="Times New Roman"/>
          <w:b/>
          <w:color w:val="0000FF"/>
          <w:sz w:val="24"/>
          <w:lang w:val="fr-FR"/>
        </w:rPr>
        <w:t>B.</w:t>
      </w:r>
    </w:p>
    <w:p w14:paraId="31CF404F" w14:textId="77777777" w:rsidR="00307256" w:rsidRPr="00307256" w:rsidRDefault="00307256" w:rsidP="00307256">
      <w:pPr>
        <w:ind w:left="992"/>
        <w:rPr>
          <w:rFonts w:ascii="Times New Roman" w:hAnsi="Times New Roman"/>
          <w:sz w:val="24"/>
        </w:rPr>
      </w:pPr>
    </w:p>
    <w:p w14:paraId="52F5F9DF" w14:textId="2BDE5864" w:rsidR="008E4B43" w:rsidRPr="00307256" w:rsidRDefault="008E4B43" w:rsidP="00307256">
      <w:pPr>
        <w:spacing w:after="0" w:line="360" w:lineRule="auto"/>
        <w:jc w:val="both"/>
        <w:rPr>
          <w:rFonts w:ascii="Cambria" w:eastAsia="Times New Roman" w:hAnsi="Cambria"/>
          <w:sz w:val="24"/>
          <w:szCs w:val="24"/>
        </w:rPr>
      </w:pPr>
    </w:p>
    <w:sectPr w:rsidR="008E4B43" w:rsidRPr="00307256" w:rsidSect="00703FB7">
      <w:headerReference w:type="even" r:id="rId134"/>
      <w:headerReference w:type="default" r:id="rId135"/>
      <w:footerReference w:type="even" r:id="rId136"/>
      <w:footerReference w:type="default" r:id="rId137"/>
      <w:headerReference w:type="first" r:id="rId138"/>
      <w:footerReference w:type="first" r:id="rId139"/>
      <w:pgSz w:w="11907" w:h="16840" w:code="9"/>
      <w:pgMar w:top="851" w:right="851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030280" w14:textId="77777777" w:rsidR="00EB7ACA" w:rsidRDefault="00EB7ACA" w:rsidP="00877688">
      <w:pPr>
        <w:spacing w:after="0" w:line="240" w:lineRule="auto"/>
      </w:pPr>
      <w:r>
        <w:separator/>
      </w:r>
    </w:p>
  </w:endnote>
  <w:endnote w:type="continuationSeparator" w:id="0">
    <w:p w14:paraId="43EB67F5" w14:textId="77777777" w:rsidR="00EB7ACA" w:rsidRDefault="00EB7ACA" w:rsidP="008776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altName w:val="Calibri"/>
    <w:panose1 w:val="020B0604020202020204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5B4F4D" w14:textId="77777777" w:rsidR="00877688" w:rsidRDefault="0087768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B89283" w14:textId="77777777" w:rsidR="00877688" w:rsidRDefault="0087768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17324D" w14:textId="77777777" w:rsidR="00877688" w:rsidRDefault="0087768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5F0406" w14:textId="77777777" w:rsidR="00EB7ACA" w:rsidRDefault="00EB7ACA" w:rsidP="00877688">
      <w:pPr>
        <w:spacing w:after="0" w:line="240" w:lineRule="auto"/>
      </w:pPr>
      <w:r>
        <w:separator/>
      </w:r>
    </w:p>
  </w:footnote>
  <w:footnote w:type="continuationSeparator" w:id="0">
    <w:p w14:paraId="6ACFB8D9" w14:textId="77777777" w:rsidR="00EB7ACA" w:rsidRDefault="00EB7ACA" w:rsidP="0087768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57DE1D" w14:textId="77777777" w:rsidR="00877688" w:rsidRDefault="0087768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7B5826" w14:textId="77777777" w:rsidR="00877688" w:rsidRDefault="00877688" w:rsidP="00877688">
    <w:pPr>
      <w:pStyle w:val="Footer"/>
      <w:jc w:val="center"/>
    </w:pPr>
    <w:r>
      <w:t xml:space="preserve">Tải giáo án và tài liệu học tập tại </w:t>
    </w:r>
    <w:hyperlink r:id="rId1" w:history="1">
      <w:r w:rsidRPr="00CC1D5C">
        <w:rPr>
          <w:rStyle w:val="Hyperlink"/>
        </w:rPr>
        <w:t>https://o2.edu.vn/</w:t>
      </w:r>
    </w:hyperlink>
  </w:p>
  <w:p w14:paraId="7CF17EC5" w14:textId="77777777" w:rsidR="00877688" w:rsidRDefault="00877688" w:rsidP="00877688">
    <w:pPr>
      <w:pStyle w:val="Header"/>
    </w:pPr>
  </w:p>
  <w:p w14:paraId="27E40383" w14:textId="77777777" w:rsidR="00877688" w:rsidRDefault="0087768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BDC93E" w14:textId="77777777" w:rsidR="00877688" w:rsidRDefault="0087768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34134B"/>
    <w:multiLevelType w:val="hybridMultilevel"/>
    <w:tmpl w:val="9AFE69EE"/>
    <w:lvl w:ilvl="0" w:tplc="89E833A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B22797"/>
    <w:multiLevelType w:val="hybridMultilevel"/>
    <w:tmpl w:val="FCA009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7B0C9A"/>
    <w:multiLevelType w:val="hybridMultilevel"/>
    <w:tmpl w:val="B60A10D6"/>
    <w:lvl w:ilvl="0" w:tplc="42AC27B0">
      <w:start w:val="1"/>
      <w:numFmt w:val="lowerLetter"/>
      <w:lvlText w:val="%1)"/>
      <w:lvlJc w:val="left"/>
      <w:pPr>
        <w:ind w:left="720" w:hanging="360"/>
      </w:pPr>
      <w:rPr>
        <w:rFonts w:ascii="Cambria" w:eastAsia="Times New Roman" w:hAnsi="Cambria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3D4EA6"/>
    <w:multiLevelType w:val="hybridMultilevel"/>
    <w:tmpl w:val="A23E9D18"/>
    <w:lvl w:ilvl="0" w:tplc="36305DE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94735D"/>
    <w:multiLevelType w:val="hybridMultilevel"/>
    <w:tmpl w:val="8B1AFB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5B53FC2"/>
    <w:multiLevelType w:val="hybridMultilevel"/>
    <w:tmpl w:val="8A3CAED6"/>
    <w:lvl w:ilvl="0" w:tplc="5F9202B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5242E6"/>
    <w:multiLevelType w:val="hybridMultilevel"/>
    <w:tmpl w:val="F86C0402"/>
    <w:lvl w:ilvl="0" w:tplc="06AC4FC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994F2B"/>
    <w:multiLevelType w:val="hybridMultilevel"/>
    <w:tmpl w:val="62304F2E"/>
    <w:lvl w:ilvl="0" w:tplc="6F6ACC5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32D08FD"/>
    <w:multiLevelType w:val="hybridMultilevel"/>
    <w:tmpl w:val="9C32C0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3360D0"/>
    <w:multiLevelType w:val="hybridMultilevel"/>
    <w:tmpl w:val="95FC59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BE3C79"/>
    <w:multiLevelType w:val="hybridMultilevel"/>
    <w:tmpl w:val="64E2C9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334A68"/>
    <w:multiLevelType w:val="hybridMultilevel"/>
    <w:tmpl w:val="DD9A0896"/>
    <w:lvl w:ilvl="0" w:tplc="E5B00F64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656288"/>
    <w:multiLevelType w:val="hybridMultilevel"/>
    <w:tmpl w:val="CD3888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945FF3"/>
    <w:multiLevelType w:val="hybridMultilevel"/>
    <w:tmpl w:val="DA9E785C"/>
    <w:lvl w:ilvl="0" w:tplc="EE18BA3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C401D9"/>
    <w:multiLevelType w:val="hybridMultilevel"/>
    <w:tmpl w:val="2918C328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6630BF"/>
    <w:multiLevelType w:val="hybridMultilevel"/>
    <w:tmpl w:val="D3CAA1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484C08"/>
    <w:multiLevelType w:val="hybridMultilevel"/>
    <w:tmpl w:val="7B26EA46"/>
    <w:lvl w:ilvl="0" w:tplc="69DC819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5375AD"/>
    <w:multiLevelType w:val="hybridMultilevel"/>
    <w:tmpl w:val="776AB1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2B24587"/>
    <w:multiLevelType w:val="hybridMultilevel"/>
    <w:tmpl w:val="DCECF410"/>
    <w:lvl w:ilvl="0" w:tplc="A4E0A07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74C407F"/>
    <w:multiLevelType w:val="hybridMultilevel"/>
    <w:tmpl w:val="055C07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A02451D"/>
    <w:multiLevelType w:val="hybridMultilevel"/>
    <w:tmpl w:val="73DC4CD0"/>
    <w:lvl w:ilvl="0" w:tplc="2848B44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246875"/>
    <w:multiLevelType w:val="hybridMultilevel"/>
    <w:tmpl w:val="59DCCA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682648"/>
    <w:multiLevelType w:val="hybridMultilevel"/>
    <w:tmpl w:val="F92007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E8903C5"/>
    <w:multiLevelType w:val="hybridMultilevel"/>
    <w:tmpl w:val="A09E47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42402B0"/>
    <w:multiLevelType w:val="hybridMultilevel"/>
    <w:tmpl w:val="1D14FB9E"/>
    <w:lvl w:ilvl="0" w:tplc="9B44235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83175F"/>
    <w:multiLevelType w:val="hybridMultilevel"/>
    <w:tmpl w:val="B3289F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E475773"/>
    <w:multiLevelType w:val="hybridMultilevel"/>
    <w:tmpl w:val="2918C328"/>
    <w:lvl w:ilvl="0" w:tplc="6B7ABC1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EDC45DF"/>
    <w:multiLevelType w:val="hybridMultilevel"/>
    <w:tmpl w:val="23444E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0357A85"/>
    <w:multiLevelType w:val="hybridMultilevel"/>
    <w:tmpl w:val="0330A164"/>
    <w:lvl w:ilvl="0" w:tplc="66EE531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0CD43A9"/>
    <w:multiLevelType w:val="hybridMultilevel"/>
    <w:tmpl w:val="02105EAA"/>
    <w:lvl w:ilvl="0" w:tplc="E880187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1004E30"/>
    <w:multiLevelType w:val="hybridMultilevel"/>
    <w:tmpl w:val="4E6A8944"/>
    <w:lvl w:ilvl="0" w:tplc="3BDA791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E4531F"/>
    <w:multiLevelType w:val="hybridMultilevel"/>
    <w:tmpl w:val="B7527A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03869453">
    <w:abstractNumId w:val="25"/>
  </w:num>
  <w:num w:numId="2" w16cid:durableId="324746311">
    <w:abstractNumId w:val="4"/>
  </w:num>
  <w:num w:numId="3" w16cid:durableId="582497285">
    <w:abstractNumId w:val="1"/>
  </w:num>
  <w:num w:numId="4" w16cid:durableId="766774206">
    <w:abstractNumId w:val="31"/>
  </w:num>
  <w:num w:numId="5" w16cid:durableId="474763823">
    <w:abstractNumId w:val="27"/>
  </w:num>
  <w:num w:numId="6" w16cid:durableId="1956784693">
    <w:abstractNumId w:val="21"/>
  </w:num>
  <w:num w:numId="7" w16cid:durableId="603343824">
    <w:abstractNumId w:val="2"/>
  </w:num>
  <w:num w:numId="8" w16cid:durableId="1474983004">
    <w:abstractNumId w:val="8"/>
  </w:num>
  <w:num w:numId="9" w16cid:durableId="1185821447">
    <w:abstractNumId w:val="12"/>
  </w:num>
  <w:num w:numId="10" w16cid:durableId="1082875741">
    <w:abstractNumId w:val="10"/>
  </w:num>
  <w:num w:numId="11" w16cid:durableId="23989927">
    <w:abstractNumId w:val="15"/>
  </w:num>
  <w:num w:numId="12" w16cid:durableId="1589265109">
    <w:abstractNumId w:val="22"/>
  </w:num>
  <w:num w:numId="13" w16cid:durableId="1912960749">
    <w:abstractNumId w:val="23"/>
  </w:num>
  <w:num w:numId="14" w16cid:durableId="1541236757">
    <w:abstractNumId w:val="19"/>
  </w:num>
  <w:num w:numId="15" w16cid:durableId="1799684097">
    <w:abstractNumId w:val="17"/>
  </w:num>
  <w:num w:numId="16" w16cid:durableId="1552767897">
    <w:abstractNumId w:val="9"/>
  </w:num>
  <w:num w:numId="17" w16cid:durableId="1798642491">
    <w:abstractNumId w:val="26"/>
  </w:num>
  <w:num w:numId="18" w16cid:durableId="297150058">
    <w:abstractNumId w:val="14"/>
  </w:num>
  <w:num w:numId="19" w16cid:durableId="2032485182">
    <w:abstractNumId w:val="11"/>
  </w:num>
  <w:num w:numId="20" w16cid:durableId="38552995">
    <w:abstractNumId w:val="0"/>
  </w:num>
  <w:num w:numId="21" w16cid:durableId="1710715908">
    <w:abstractNumId w:val="30"/>
  </w:num>
  <w:num w:numId="22" w16cid:durableId="1923220057">
    <w:abstractNumId w:val="7"/>
  </w:num>
  <w:num w:numId="23" w16cid:durableId="880172448">
    <w:abstractNumId w:val="6"/>
  </w:num>
  <w:num w:numId="24" w16cid:durableId="1079253742">
    <w:abstractNumId w:val="24"/>
  </w:num>
  <w:num w:numId="25" w16cid:durableId="612130665">
    <w:abstractNumId w:val="13"/>
  </w:num>
  <w:num w:numId="26" w16cid:durableId="1176846643">
    <w:abstractNumId w:val="29"/>
  </w:num>
  <w:num w:numId="27" w16cid:durableId="786700">
    <w:abstractNumId w:val="18"/>
  </w:num>
  <w:num w:numId="28" w16cid:durableId="1654724617">
    <w:abstractNumId w:val="16"/>
  </w:num>
  <w:num w:numId="29" w16cid:durableId="1334260112">
    <w:abstractNumId w:val="5"/>
  </w:num>
  <w:num w:numId="30" w16cid:durableId="1363943726">
    <w:abstractNumId w:val="20"/>
  </w:num>
  <w:num w:numId="31" w16cid:durableId="7564289">
    <w:abstractNumId w:val="28"/>
  </w:num>
  <w:num w:numId="32" w16cid:durableId="492912664">
    <w:abstractNumId w:val="3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3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6F4D"/>
    <w:rsid w:val="000012BA"/>
    <w:rsid w:val="00003EF7"/>
    <w:rsid w:val="00004C8A"/>
    <w:rsid w:val="000121E3"/>
    <w:rsid w:val="0001284A"/>
    <w:rsid w:val="0001491C"/>
    <w:rsid w:val="000169BC"/>
    <w:rsid w:val="00023F45"/>
    <w:rsid w:val="00034ACE"/>
    <w:rsid w:val="00041F8A"/>
    <w:rsid w:val="00045EEB"/>
    <w:rsid w:val="000569DC"/>
    <w:rsid w:val="00057277"/>
    <w:rsid w:val="000607F4"/>
    <w:rsid w:val="0007446F"/>
    <w:rsid w:val="00077325"/>
    <w:rsid w:val="00077569"/>
    <w:rsid w:val="00077959"/>
    <w:rsid w:val="00077F96"/>
    <w:rsid w:val="00081949"/>
    <w:rsid w:val="000858C2"/>
    <w:rsid w:val="00097363"/>
    <w:rsid w:val="000A071F"/>
    <w:rsid w:val="000A33ED"/>
    <w:rsid w:val="000A5596"/>
    <w:rsid w:val="000B0347"/>
    <w:rsid w:val="000B204D"/>
    <w:rsid w:val="000B5E46"/>
    <w:rsid w:val="000C0CC5"/>
    <w:rsid w:val="000C301A"/>
    <w:rsid w:val="000C6465"/>
    <w:rsid w:val="000D444D"/>
    <w:rsid w:val="000D7C15"/>
    <w:rsid w:val="000F3BC2"/>
    <w:rsid w:val="000F5EB7"/>
    <w:rsid w:val="000F6358"/>
    <w:rsid w:val="00105A29"/>
    <w:rsid w:val="00106D45"/>
    <w:rsid w:val="00107E45"/>
    <w:rsid w:val="0011081E"/>
    <w:rsid w:val="00112762"/>
    <w:rsid w:val="001223B3"/>
    <w:rsid w:val="001251FC"/>
    <w:rsid w:val="001358C0"/>
    <w:rsid w:val="00144B01"/>
    <w:rsid w:val="00146340"/>
    <w:rsid w:val="00153B03"/>
    <w:rsid w:val="00153E00"/>
    <w:rsid w:val="00155C1B"/>
    <w:rsid w:val="00156730"/>
    <w:rsid w:val="00156F3F"/>
    <w:rsid w:val="00157423"/>
    <w:rsid w:val="0017402D"/>
    <w:rsid w:val="00182FF5"/>
    <w:rsid w:val="001872D3"/>
    <w:rsid w:val="0019236B"/>
    <w:rsid w:val="001A4F97"/>
    <w:rsid w:val="001B1A73"/>
    <w:rsid w:val="001B564F"/>
    <w:rsid w:val="001B6A06"/>
    <w:rsid w:val="001C0BF0"/>
    <w:rsid w:val="001C635C"/>
    <w:rsid w:val="001D4872"/>
    <w:rsid w:val="001D65A7"/>
    <w:rsid w:val="001E0B3D"/>
    <w:rsid w:val="001F5EA7"/>
    <w:rsid w:val="001F6298"/>
    <w:rsid w:val="001F71DB"/>
    <w:rsid w:val="00201621"/>
    <w:rsid w:val="00201724"/>
    <w:rsid w:val="002145FC"/>
    <w:rsid w:val="00240CE1"/>
    <w:rsid w:val="002468C6"/>
    <w:rsid w:val="00253FE5"/>
    <w:rsid w:val="00255D84"/>
    <w:rsid w:val="0026349D"/>
    <w:rsid w:val="0026628E"/>
    <w:rsid w:val="00277A88"/>
    <w:rsid w:val="00282ED3"/>
    <w:rsid w:val="00287226"/>
    <w:rsid w:val="00290B22"/>
    <w:rsid w:val="002A0499"/>
    <w:rsid w:val="002A33EA"/>
    <w:rsid w:val="002A5377"/>
    <w:rsid w:val="002B08F2"/>
    <w:rsid w:val="002B4020"/>
    <w:rsid w:val="002B511D"/>
    <w:rsid w:val="002B54B4"/>
    <w:rsid w:val="002C6159"/>
    <w:rsid w:val="002D32CC"/>
    <w:rsid w:val="002D449F"/>
    <w:rsid w:val="002D4506"/>
    <w:rsid w:val="002E01F3"/>
    <w:rsid w:val="002E218F"/>
    <w:rsid w:val="002F5531"/>
    <w:rsid w:val="002F5A5B"/>
    <w:rsid w:val="002F6C2D"/>
    <w:rsid w:val="002F760A"/>
    <w:rsid w:val="0030281F"/>
    <w:rsid w:val="00302E1B"/>
    <w:rsid w:val="003038AD"/>
    <w:rsid w:val="003056F0"/>
    <w:rsid w:val="00307256"/>
    <w:rsid w:val="003073CC"/>
    <w:rsid w:val="00310EBE"/>
    <w:rsid w:val="00312697"/>
    <w:rsid w:val="00317C8D"/>
    <w:rsid w:val="0033075F"/>
    <w:rsid w:val="003307DF"/>
    <w:rsid w:val="00335416"/>
    <w:rsid w:val="003532A2"/>
    <w:rsid w:val="0036353F"/>
    <w:rsid w:val="00371F5E"/>
    <w:rsid w:val="00374E47"/>
    <w:rsid w:val="00380C43"/>
    <w:rsid w:val="00381B7E"/>
    <w:rsid w:val="0038242F"/>
    <w:rsid w:val="00385A97"/>
    <w:rsid w:val="003903B6"/>
    <w:rsid w:val="00391AEB"/>
    <w:rsid w:val="003A09ED"/>
    <w:rsid w:val="003A14E1"/>
    <w:rsid w:val="003B1C30"/>
    <w:rsid w:val="003B3D7C"/>
    <w:rsid w:val="003B644C"/>
    <w:rsid w:val="003C1E02"/>
    <w:rsid w:val="003C22BE"/>
    <w:rsid w:val="003C3244"/>
    <w:rsid w:val="003C6C3C"/>
    <w:rsid w:val="003D168F"/>
    <w:rsid w:val="003D5CDA"/>
    <w:rsid w:val="003D7B75"/>
    <w:rsid w:val="003D7BBD"/>
    <w:rsid w:val="003E1A7B"/>
    <w:rsid w:val="003F33C1"/>
    <w:rsid w:val="00407BC6"/>
    <w:rsid w:val="004100C5"/>
    <w:rsid w:val="00414D6D"/>
    <w:rsid w:val="00417A35"/>
    <w:rsid w:val="00431664"/>
    <w:rsid w:val="004357B5"/>
    <w:rsid w:val="00437D66"/>
    <w:rsid w:val="00440389"/>
    <w:rsid w:val="004419BB"/>
    <w:rsid w:val="00441E65"/>
    <w:rsid w:val="00444E39"/>
    <w:rsid w:val="00461882"/>
    <w:rsid w:val="00470184"/>
    <w:rsid w:val="00472717"/>
    <w:rsid w:val="00475D23"/>
    <w:rsid w:val="00481754"/>
    <w:rsid w:val="00484F94"/>
    <w:rsid w:val="0048748F"/>
    <w:rsid w:val="004876A4"/>
    <w:rsid w:val="00494E37"/>
    <w:rsid w:val="00496C96"/>
    <w:rsid w:val="004A1BBA"/>
    <w:rsid w:val="004A25CE"/>
    <w:rsid w:val="004A5D35"/>
    <w:rsid w:val="004A702A"/>
    <w:rsid w:val="004B0A3B"/>
    <w:rsid w:val="004B6927"/>
    <w:rsid w:val="004C03E0"/>
    <w:rsid w:val="004C2F17"/>
    <w:rsid w:val="004C3833"/>
    <w:rsid w:val="004D6F8F"/>
    <w:rsid w:val="004F3A82"/>
    <w:rsid w:val="00500027"/>
    <w:rsid w:val="0051727C"/>
    <w:rsid w:val="00521947"/>
    <w:rsid w:val="00547EFE"/>
    <w:rsid w:val="0055321B"/>
    <w:rsid w:val="00557433"/>
    <w:rsid w:val="00560CC3"/>
    <w:rsid w:val="0056153A"/>
    <w:rsid w:val="005705DC"/>
    <w:rsid w:val="00570A01"/>
    <w:rsid w:val="00570A2B"/>
    <w:rsid w:val="00573AA2"/>
    <w:rsid w:val="00574997"/>
    <w:rsid w:val="00577FD6"/>
    <w:rsid w:val="00586D9C"/>
    <w:rsid w:val="005905E7"/>
    <w:rsid w:val="00591D2F"/>
    <w:rsid w:val="00596014"/>
    <w:rsid w:val="00596338"/>
    <w:rsid w:val="0059656B"/>
    <w:rsid w:val="00596A36"/>
    <w:rsid w:val="005973BD"/>
    <w:rsid w:val="005A214E"/>
    <w:rsid w:val="005A744D"/>
    <w:rsid w:val="005B265F"/>
    <w:rsid w:val="005C03BE"/>
    <w:rsid w:val="005D0737"/>
    <w:rsid w:val="005E55EB"/>
    <w:rsid w:val="005E563F"/>
    <w:rsid w:val="006025C9"/>
    <w:rsid w:val="0060395D"/>
    <w:rsid w:val="00610653"/>
    <w:rsid w:val="00621254"/>
    <w:rsid w:val="00626F4D"/>
    <w:rsid w:val="00635E1C"/>
    <w:rsid w:val="00637633"/>
    <w:rsid w:val="00640CB3"/>
    <w:rsid w:val="00644FEA"/>
    <w:rsid w:val="00651A77"/>
    <w:rsid w:val="00652E5E"/>
    <w:rsid w:val="00653057"/>
    <w:rsid w:val="0066391D"/>
    <w:rsid w:val="0067175A"/>
    <w:rsid w:val="00673F75"/>
    <w:rsid w:val="00675493"/>
    <w:rsid w:val="00676C94"/>
    <w:rsid w:val="00680D21"/>
    <w:rsid w:val="00682B1E"/>
    <w:rsid w:val="006848A5"/>
    <w:rsid w:val="00691A71"/>
    <w:rsid w:val="006922B7"/>
    <w:rsid w:val="00695C23"/>
    <w:rsid w:val="006A1A3E"/>
    <w:rsid w:val="006A2177"/>
    <w:rsid w:val="006A791F"/>
    <w:rsid w:val="006B001E"/>
    <w:rsid w:val="006B5772"/>
    <w:rsid w:val="006C3969"/>
    <w:rsid w:val="006C5C9D"/>
    <w:rsid w:val="006C5DAF"/>
    <w:rsid w:val="006D48B6"/>
    <w:rsid w:val="006E1BE7"/>
    <w:rsid w:val="006E55D3"/>
    <w:rsid w:val="006E5980"/>
    <w:rsid w:val="006E70BE"/>
    <w:rsid w:val="006F097F"/>
    <w:rsid w:val="006F72BA"/>
    <w:rsid w:val="00703FB7"/>
    <w:rsid w:val="00704BA4"/>
    <w:rsid w:val="0072780C"/>
    <w:rsid w:val="007310A7"/>
    <w:rsid w:val="00731ABE"/>
    <w:rsid w:val="007528F1"/>
    <w:rsid w:val="007555B6"/>
    <w:rsid w:val="007623EE"/>
    <w:rsid w:val="007666CA"/>
    <w:rsid w:val="00772686"/>
    <w:rsid w:val="00773875"/>
    <w:rsid w:val="007827F3"/>
    <w:rsid w:val="0078357D"/>
    <w:rsid w:val="007847A8"/>
    <w:rsid w:val="00792781"/>
    <w:rsid w:val="00797699"/>
    <w:rsid w:val="007B329B"/>
    <w:rsid w:val="007C2365"/>
    <w:rsid w:val="007C6171"/>
    <w:rsid w:val="007D0102"/>
    <w:rsid w:val="007D2457"/>
    <w:rsid w:val="007E3061"/>
    <w:rsid w:val="007E5FC1"/>
    <w:rsid w:val="007E7248"/>
    <w:rsid w:val="00803359"/>
    <w:rsid w:val="00803ACE"/>
    <w:rsid w:val="0080715E"/>
    <w:rsid w:val="00807A8A"/>
    <w:rsid w:val="00807FB3"/>
    <w:rsid w:val="008119BF"/>
    <w:rsid w:val="008128C7"/>
    <w:rsid w:val="00813038"/>
    <w:rsid w:val="00817790"/>
    <w:rsid w:val="008213FF"/>
    <w:rsid w:val="00823994"/>
    <w:rsid w:val="00823B1B"/>
    <w:rsid w:val="00827AE9"/>
    <w:rsid w:val="00831825"/>
    <w:rsid w:val="00834901"/>
    <w:rsid w:val="00836D6A"/>
    <w:rsid w:val="00842D55"/>
    <w:rsid w:val="00843C71"/>
    <w:rsid w:val="008463E5"/>
    <w:rsid w:val="00846AEE"/>
    <w:rsid w:val="00851BDE"/>
    <w:rsid w:val="00861ACE"/>
    <w:rsid w:val="00863A9A"/>
    <w:rsid w:val="008658F5"/>
    <w:rsid w:val="0087139C"/>
    <w:rsid w:val="00877688"/>
    <w:rsid w:val="008813ED"/>
    <w:rsid w:val="00882204"/>
    <w:rsid w:val="00897137"/>
    <w:rsid w:val="008A2A1D"/>
    <w:rsid w:val="008A2A62"/>
    <w:rsid w:val="008B7185"/>
    <w:rsid w:val="008C0246"/>
    <w:rsid w:val="008C3501"/>
    <w:rsid w:val="008D5646"/>
    <w:rsid w:val="008E3654"/>
    <w:rsid w:val="008E4B43"/>
    <w:rsid w:val="008F0E49"/>
    <w:rsid w:val="008F11F5"/>
    <w:rsid w:val="00912680"/>
    <w:rsid w:val="00914224"/>
    <w:rsid w:val="009501C6"/>
    <w:rsid w:val="00954107"/>
    <w:rsid w:val="009550C0"/>
    <w:rsid w:val="00957F90"/>
    <w:rsid w:val="00966D1C"/>
    <w:rsid w:val="0097057D"/>
    <w:rsid w:val="009711EA"/>
    <w:rsid w:val="00973AD2"/>
    <w:rsid w:val="00974FA7"/>
    <w:rsid w:val="00975A32"/>
    <w:rsid w:val="009A361C"/>
    <w:rsid w:val="009A5A8A"/>
    <w:rsid w:val="009B63C0"/>
    <w:rsid w:val="009B7FBD"/>
    <w:rsid w:val="009C1A6E"/>
    <w:rsid w:val="009C2EC7"/>
    <w:rsid w:val="009C39B2"/>
    <w:rsid w:val="009C5F20"/>
    <w:rsid w:val="009C7A6C"/>
    <w:rsid w:val="009E5204"/>
    <w:rsid w:val="009F0A39"/>
    <w:rsid w:val="009F0D0D"/>
    <w:rsid w:val="00A1169D"/>
    <w:rsid w:val="00A139C0"/>
    <w:rsid w:val="00A14D64"/>
    <w:rsid w:val="00A27E90"/>
    <w:rsid w:val="00A322B0"/>
    <w:rsid w:val="00A361BD"/>
    <w:rsid w:val="00A47C76"/>
    <w:rsid w:val="00A52BE0"/>
    <w:rsid w:val="00A551F6"/>
    <w:rsid w:val="00A57D10"/>
    <w:rsid w:val="00A604F9"/>
    <w:rsid w:val="00A8530A"/>
    <w:rsid w:val="00A86DA1"/>
    <w:rsid w:val="00A90C7B"/>
    <w:rsid w:val="00A92D5D"/>
    <w:rsid w:val="00A97D15"/>
    <w:rsid w:val="00AA3C46"/>
    <w:rsid w:val="00AA4DE4"/>
    <w:rsid w:val="00AA68CF"/>
    <w:rsid w:val="00AB0373"/>
    <w:rsid w:val="00AB3211"/>
    <w:rsid w:val="00AB6966"/>
    <w:rsid w:val="00AD2414"/>
    <w:rsid w:val="00AD2AA5"/>
    <w:rsid w:val="00AD2BB5"/>
    <w:rsid w:val="00AD4966"/>
    <w:rsid w:val="00AE2F13"/>
    <w:rsid w:val="00AE45EA"/>
    <w:rsid w:val="00AF16FF"/>
    <w:rsid w:val="00AF472E"/>
    <w:rsid w:val="00B0069C"/>
    <w:rsid w:val="00B0409B"/>
    <w:rsid w:val="00B0629B"/>
    <w:rsid w:val="00B214DF"/>
    <w:rsid w:val="00B21779"/>
    <w:rsid w:val="00B319BA"/>
    <w:rsid w:val="00B345FE"/>
    <w:rsid w:val="00B355A9"/>
    <w:rsid w:val="00B35B22"/>
    <w:rsid w:val="00B35E14"/>
    <w:rsid w:val="00B42869"/>
    <w:rsid w:val="00B47070"/>
    <w:rsid w:val="00B70686"/>
    <w:rsid w:val="00B72E49"/>
    <w:rsid w:val="00B77118"/>
    <w:rsid w:val="00B81CB7"/>
    <w:rsid w:val="00B84CF6"/>
    <w:rsid w:val="00B9122F"/>
    <w:rsid w:val="00B940E3"/>
    <w:rsid w:val="00B96E2D"/>
    <w:rsid w:val="00BA6012"/>
    <w:rsid w:val="00BB0365"/>
    <w:rsid w:val="00BB314D"/>
    <w:rsid w:val="00BB32A2"/>
    <w:rsid w:val="00BB4E83"/>
    <w:rsid w:val="00BB6B47"/>
    <w:rsid w:val="00BC3D80"/>
    <w:rsid w:val="00BC60C1"/>
    <w:rsid w:val="00BC771B"/>
    <w:rsid w:val="00BC795F"/>
    <w:rsid w:val="00BD2060"/>
    <w:rsid w:val="00BD2D96"/>
    <w:rsid w:val="00BE13A4"/>
    <w:rsid w:val="00BF46B7"/>
    <w:rsid w:val="00BF6CBE"/>
    <w:rsid w:val="00C064CA"/>
    <w:rsid w:val="00C10F13"/>
    <w:rsid w:val="00C1116F"/>
    <w:rsid w:val="00C11698"/>
    <w:rsid w:val="00C2219F"/>
    <w:rsid w:val="00C30FF7"/>
    <w:rsid w:val="00C47040"/>
    <w:rsid w:val="00C65DD6"/>
    <w:rsid w:val="00C66829"/>
    <w:rsid w:val="00C701EF"/>
    <w:rsid w:val="00C72578"/>
    <w:rsid w:val="00C73CBA"/>
    <w:rsid w:val="00C74AE9"/>
    <w:rsid w:val="00C85D67"/>
    <w:rsid w:val="00C87989"/>
    <w:rsid w:val="00C97D53"/>
    <w:rsid w:val="00CA04F1"/>
    <w:rsid w:val="00CB0FFC"/>
    <w:rsid w:val="00CB3BBD"/>
    <w:rsid w:val="00CD45A8"/>
    <w:rsid w:val="00CF3821"/>
    <w:rsid w:val="00CF717B"/>
    <w:rsid w:val="00D03903"/>
    <w:rsid w:val="00D060E1"/>
    <w:rsid w:val="00D1404A"/>
    <w:rsid w:val="00D14F6F"/>
    <w:rsid w:val="00D23035"/>
    <w:rsid w:val="00D2553E"/>
    <w:rsid w:val="00D267A2"/>
    <w:rsid w:val="00D40652"/>
    <w:rsid w:val="00D43E30"/>
    <w:rsid w:val="00D60D93"/>
    <w:rsid w:val="00D72E8F"/>
    <w:rsid w:val="00D731B0"/>
    <w:rsid w:val="00D908D5"/>
    <w:rsid w:val="00D90981"/>
    <w:rsid w:val="00D92921"/>
    <w:rsid w:val="00D943A8"/>
    <w:rsid w:val="00DB0B60"/>
    <w:rsid w:val="00DB1106"/>
    <w:rsid w:val="00DB39BD"/>
    <w:rsid w:val="00DC2311"/>
    <w:rsid w:val="00DC5750"/>
    <w:rsid w:val="00DE14BB"/>
    <w:rsid w:val="00DE533D"/>
    <w:rsid w:val="00DF35D6"/>
    <w:rsid w:val="00DF61E9"/>
    <w:rsid w:val="00E011EE"/>
    <w:rsid w:val="00E01BF0"/>
    <w:rsid w:val="00E05C8F"/>
    <w:rsid w:val="00E0688C"/>
    <w:rsid w:val="00E068E8"/>
    <w:rsid w:val="00E07D4D"/>
    <w:rsid w:val="00E114ED"/>
    <w:rsid w:val="00E15DF0"/>
    <w:rsid w:val="00E1726A"/>
    <w:rsid w:val="00E17340"/>
    <w:rsid w:val="00E22293"/>
    <w:rsid w:val="00E24952"/>
    <w:rsid w:val="00E353D8"/>
    <w:rsid w:val="00E452D3"/>
    <w:rsid w:val="00E4585D"/>
    <w:rsid w:val="00E52110"/>
    <w:rsid w:val="00E5322E"/>
    <w:rsid w:val="00E545BF"/>
    <w:rsid w:val="00E54C10"/>
    <w:rsid w:val="00E56FE3"/>
    <w:rsid w:val="00E656A4"/>
    <w:rsid w:val="00E7624E"/>
    <w:rsid w:val="00E91B02"/>
    <w:rsid w:val="00E91DA4"/>
    <w:rsid w:val="00EA21F0"/>
    <w:rsid w:val="00EA2325"/>
    <w:rsid w:val="00EA4C7F"/>
    <w:rsid w:val="00EA6D38"/>
    <w:rsid w:val="00EB2677"/>
    <w:rsid w:val="00EB7ACA"/>
    <w:rsid w:val="00EC5480"/>
    <w:rsid w:val="00ED291D"/>
    <w:rsid w:val="00ED299F"/>
    <w:rsid w:val="00ED3903"/>
    <w:rsid w:val="00EF44E6"/>
    <w:rsid w:val="00F03A6E"/>
    <w:rsid w:val="00F061C8"/>
    <w:rsid w:val="00F07A7D"/>
    <w:rsid w:val="00F1118D"/>
    <w:rsid w:val="00F1231D"/>
    <w:rsid w:val="00F12B5D"/>
    <w:rsid w:val="00F153D0"/>
    <w:rsid w:val="00F1664F"/>
    <w:rsid w:val="00F208F9"/>
    <w:rsid w:val="00F20F43"/>
    <w:rsid w:val="00F21FA9"/>
    <w:rsid w:val="00F37668"/>
    <w:rsid w:val="00F64C0B"/>
    <w:rsid w:val="00F70DDA"/>
    <w:rsid w:val="00F770A9"/>
    <w:rsid w:val="00F8153B"/>
    <w:rsid w:val="00F86FF5"/>
    <w:rsid w:val="00F87E0E"/>
    <w:rsid w:val="00F90387"/>
    <w:rsid w:val="00F930F3"/>
    <w:rsid w:val="00F93773"/>
    <w:rsid w:val="00F95936"/>
    <w:rsid w:val="00F970D4"/>
    <w:rsid w:val="00FA016D"/>
    <w:rsid w:val="00FA16C8"/>
    <w:rsid w:val="00FA38F7"/>
    <w:rsid w:val="00FA4774"/>
    <w:rsid w:val="00FB0BAC"/>
    <w:rsid w:val="00FB22D7"/>
    <w:rsid w:val="00FB42BF"/>
    <w:rsid w:val="00FB68EF"/>
    <w:rsid w:val="00FC7653"/>
    <w:rsid w:val="00FD6B8B"/>
    <w:rsid w:val="00FD7A33"/>
    <w:rsid w:val="00FD7DE5"/>
    <w:rsid w:val="00FE154C"/>
    <w:rsid w:val="00FE3FA5"/>
    <w:rsid w:val="00FE7373"/>
    <w:rsid w:val="00FF62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721402"/>
  <w15:chartTrackingRefBased/>
  <w15:docId w15:val="{D9168BA1-942E-4AD2-BAC3-30EC02CA89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EA2325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EA2325"/>
    <w:pPr>
      <w:keepNext/>
      <w:spacing w:after="0" w:line="240" w:lineRule="auto"/>
      <w:outlineLvl w:val="1"/>
    </w:pPr>
    <w:rPr>
      <w:rFonts w:ascii="VNI-Times" w:eastAsia="Times New Roman" w:hAnsi="VNI-Times"/>
      <w:b/>
      <w:sz w:val="28"/>
      <w:szCs w:val="26"/>
      <w:u w:val="single"/>
    </w:rPr>
  </w:style>
  <w:style w:type="paragraph" w:styleId="Heading3">
    <w:name w:val="heading 3"/>
    <w:basedOn w:val="Normal"/>
    <w:next w:val="Normal"/>
    <w:link w:val="Heading3Char"/>
    <w:qFormat/>
    <w:rsid w:val="00EA2325"/>
    <w:pPr>
      <w:keepNext/>
      <w:spacing w:after="0" w:line="240" w:lineRule="auto"/>
      <w:outlineLvl w:val="2"/>
    </w:pPr>
    <w:rPr>
      <w:rFonts w:ascii="VNI-Times" w:eastAsia="Times New Roman" w:hAnsi="VNI-Times"/>
      <w:sz w:val="28"/>
      <w:szCs w:val="26"/>
    </w:rPr>
  </w:style>
  <w:style w:type="paragraph" w:styleId="Heading4">
    <w:name w:val="heading 4"/>
    <w:basedOn w:val="Normal"/>
    <w:next w:val="Normal"/>
    <w:link w:val="Heading4Char"/>
    <w:qFormat/>
    <w:rsid w:val="00EA2325"/>
    <w:pPr>
      <w:keepNext/>
      <w:spacing w:after="0" w:line="240" w:lineRule="auto"/>
      <w:jc w:val="center"/>
      <w:outlineLvl w:val="3"/>
    </w:pPr>
    <w:rPr>
      <w:rFonts w:ascii="VNI-Times" w:eastAsia="Times New Roman" w:hAnsi="VNI-Times"/>
      <w:b/>
      <w:sz w:val="28"/>
      <w:szCs w:val="26"/>
      <w:u w:val="single"/>
    </w:rPr>
  </w:style>
  <w:style w:type="paragraph" w:styleId="Heading5">
    <w:name w:val="heading 5"/>
    <w:basedOn w:val="Normal"/>
    <w:next w:val="Normal"/>
    <w:link w:val="Heading5Char"/>
    <w:qFormat/>
    <w:rsid w:val="00EA2325"/>
    <w:pPr>
      <w:keepNext/>
      <w:spacing w:after="0" w:line="240" w:lineRule="auto"/>
      <w:jc w:val="center"/>
      <w:outlineLvl w:val="4"/>
    </w:pPr>
    <w:rPr>
      <w:rFonts w:ascii="VNI-Times" w:eastAsia="Times New Roman" w:hAnsi="VNI-Times"/>
      <w:b/>
      <w:sz w:val="26"/>
      <w:szCs w:val="26"/>
      <w:u w:val="single"/>
    </w:rPr>
  </w:style>
  <w:style w:type="paragraph" w:styleId="Heading6">
    <w:name w:val="heading 6"/>
    <w:basedOn w:val="Normal"/>
    <w:next w:val="Normal"/>
    <w:link w:val="Heading6Char"/>
    <w:qFormat/>
    <w:rsid w:val="00EA2325"/>
    <w:pPr>
      <w:keepNext/>
      <w:spacing w:after="0" w:line="240" w:lineRule="auto"/>
      <w:outlineLvl w:val="5"/>
    </w:pPr>
    <w:rPr>
      <w:rFonts w:ascii="Times New Roman" w:eastAsia="Times New Roman" w:hAnsi="Times New Roman"/>
      <w:b/>
      <w:sz w:val="2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85A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9A5A8A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C65DD6"/>
    <w:rPr>
      <w:rFonts w:ascii="Times New Roman" w:hAnsi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Heading1Char">
    <w:name w:val="Heading 1 Char"/>
    <w:link w:val="Heading1"/>
    <w:rsid w:val="00EA2325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rsid w:val="00EA2325"/>
    <w:rPr>
      <w:rFonts w:ascii="VNI-Times" w:eastAsia="Times New Roman" w:hAnsi="VNI-Times"/>
      <w:b/>
      <w:sz w:val="28"/>
      <w:szCs w:val="26"/>
      <w:u w:val="single"/>
    </w:rPr>
  </w:style>
  <w:style w:type="character" w:customStyle="1" w:styleId="Heading3Char">
    <w:name w:val="Heading 3 Char"/>
    <w:link w:val="Heading3"/>
    <w:rsid w:val="00EA2325"/>
    <w:rPr>
      <w:rFonts w:ascii="VNI-Times" w:eastAsia="Times New Roman" w:hAnsi="VNI-Times"/>
      <w:sz w:val="28"/>
      <w:szCs w:val="26"/>
    </w:rPr>
  </w:style>
  <w:style w:type="character" w:customStyle="1" w:styleId="Heading4Char">
    <w:name w:val="Heading 4 Char"/>
    <w:link w:val="Heading4"/>
    <w:rsid w:val="00EA2325"/>
    <w:rPr>
      <w:rFonts w:ascii="VNI-Times" w:eastAsia="Times New Roman" w:hAnsi="VNI-Times"/>
      <w:b/>
      <w:sz w:val="28"/>
      <w:szCs w:val="26"/>
      <w:u w:val="single"/>
    </w:rPr>
  </w:style>
  <w:style w:type="character" w:customStyle="1" w:styleId="Heading5Char">
    <w:name w:val="Heading 5 Char"/>
    <w:link w:val="Heading5"/>
    <w:rsid w:val="00EA2325"/>
    <w:rPr>
      <w:rFonts w:ascii="VNI-Times" w:eastAsia="Times New Roman" w:hAnsi="VNI-Times"/>
      <w:b/>
      <w:sz w:val="26"/>
      <w:szCs w:val="26"/>
      <w:u w:val="single"/>
    </w:rPr>
  </w:style>
  <w:style w:type="character" w:customStyle="1" w:styleId="Heading6Char">
    <w:name w:val="Heading 6 Char"/>
    <w:link w:val="Heading6"/>
    <w:rsid w:val="00EA2325"/>
    <w:rPr>
      <w:rFonts w:ascii="Times New Roman" w:eastAsia="Times New Roman" w:hAnsi="Times New Roman"/>
      <w:b/>
      <w:sz w:val="28"/>
      <w:szCs w:val="26"/>
    </w:rPr>
  </w:style>
  <w:style w:type="numbering" w:customStyle="1" w:styleId="NoList1">
    <w:name w:val="No List1"/>
    <w:next w:val="NoList"/>
    <w:semiHidden/>
    <w:rsid w:val="00EA2325"/>
  </w:style>
  <w:style w:type="paragraph" w:styleId="Footer">
    <w:name w:val="footer"/>
    <w:basedOn w:val="Normal"/>
    <w:link w:val="FooterChar"/>
    <w:uiPriority w:val="99"/>
    <w:rsid w:val="00EA2325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EA2325"/>
    <w:rPr>
      <w:rFonts w:ascii="Times New Roman" w:eastAsia="Times New Roman" w:hAnsi="Times New Roman"/>
      <w:sz w:val="24"/>
      <w:szCs w:val="24"/>
    </w:rPr>
  </w:style>
  <w:style w:type="character" w:styleId="PageNumber">
    <w:name w:val="page number"/>
    <w:rsid w:val="00EA2325"/>
  </w:style>
  <w:style w:type="paragraph" w:styleId="Header">
    <w:name w:val="header"/>
    <w:basedOn w:val="Normal"/>
    <w:link w:val="HeaderChar"/>
    <w:uiPriority w:val="99"/>
    <w:rsid w:val="00EA2325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uiPriority w:val="99"/>
    <w:rsid w:val="00EA2325"/>
    <w:rPr>
      <w:rFonts w:ascii="Times New Roman" w:eastAsia="Times New Roman" w:hAnsi="Times New Roman"/>
      <w:sz w:val="24"/>
      <w:szCs w:val="24"/>
    </w:rPr>
  </w:style>
  <w:style w:type="table" w:customStyle="1" w:styleId="TableGrid3">
    <w:name w:val="Table Grid3"/>
    <w:basedOn w:val="TableNormal"/>
    <w:next w:val="TableGrid"/>
    <w:rsid w:val="00EA2325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link w:val="BodyTextIndentChar"/>
    <w:rsid w:val="00EA2325"/>
    <w:pPr>
      <w:spacing w:after="0" w:line="240" w:lineRule="auto"/>
      <w:ind w:left="720"/>
    </w:pPr>
    <w:rPr>
      <w:rFonts w:ascii="VNI-Times" w:eastAsia="Times New Roman" w:hAnsi="VNI-Times"/>
      <w:sz w:val="26"/>
      <w:szCs w:val="26"/>
    </w:rPr>
  </w:style>
  <w:style w:type="character" w:customStyle="1" w:styleId="BodyTextIndentChar">
    <w:name w:val="Body Text Indent Char"/>
    <w:link w:val="BodyTextIndent"/>
    <w:rsid w:val="00EA2325"/>
    <w:rPr>
      <w:rFonts w:ascii="VNI-Times" w:eastAsia="Times New Roman" w:hAnsi="VNI-Times"/>
      <w:sz w:val="26"/>
      <w:szCs w:val="26"/>
    </w:rPr>
  </w:style>
  <w:style w:type="paragraph" w:styleId="BodyText">
    <w:name w:val="Body Text"/>
    <w:basedOn w:val="Normal"/>
    <w:link w:val="BodyTextChar"/>
    <w:rsid w:val="00EA2325"/>
    <w:pPr>
      <w:spacing w:after="0" w:line="240" w:lineRule="auto"/>
    </w:pPr>
    <w:rPr>
      <w:rFonts w:ascii="VNI-Times" w:eastAsia="Times New Roman" w:hAnsi="VNI-Times"/>
      <w:sz w:val="28"/>
      <w:szCs w:val="26"/>
    </w:rPr>
  </w:style>
  <w:style w:type="character" w:customStyle="1" w:styleId="BodyTextChar">
    <w:name w:val="Body Text Char"/>
    <w:link w:val="BodyText"/>
    <w:rsid w:val="00EA2325"/>
    <w:rPr>
      <w:rFonts w:ascii="VNI-Times" w:eastAsia="Times New Roman" w:hAnsi="VNI-Times"/>
      <w:sz w:val="28"/>
      <w:szCs w:val="26"/>
    </w:rPr>
  </w:style>
  <w:style w:type="character" w:styleId="PlaceholderText">
    <w:name w:val="Placeholder Text"/>
    <w:basedOn w:val="DefaultParagraphFont"/>
    <w:uiPriority w:val="99"/>
    <w:semiHidden/>
    <w:rsid w:val="002B08F2"/>
    <w:rPr>
      <w:color w:val="808080"/>
    </w:rPr>
  </w:style>
  <w:style w:type="paragraph" w:styleId="ListParagraph">
    <w:name w:val="List Paragraph"/>
    <w:basedOn w:val="Normal"/>
    <w:uiPriority w:val="34"/>
    <w:qFormat/>
    <w:rsid w:val="00F930F3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87768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header" Target="header3.xml"/><Relationship Id="rId107" Type="http://schemas.openxmlformats.org/officeDocument/2006/relationships/oleObject" Target="embeddings/oleObject53.bin"/><Relationship Id="rId11" Type="http://schemas.openxmlformats.org/officeDocument/2006/relationships/image" Target="media/image3.png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2.png"/><Relationship Id="rId134" Type="http://schemas.openxmlformats.org/officeDocument/2006/relationships/header" Target="header1.xml"/><Relationship Id="rId139" Type="http://schemas.openxmlformats.org/officeDocument/2006/relationships/footer" Target="footer3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2.wmf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119" Type="http://schemas.openxmlformats.org/officeDocument/2006/relationships/image" Target="media/image53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7.bin"/><Relationship Id="rId135" Type="http://schemas.openxmlformats.org/officeDocument/2006/relationships/header" Target="header2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57.emf"/><Relationship Id="rId136" Type="http://schemas.openxmlformats.org/officeDocument/2006/relationships/footer" Target="foot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1.wmf"/><Relationship Id="rId137" Type="http://schemas.openxmlformats.org/officeDocument/2006/relationships/footer" Target="footer2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8.e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7.wmf"/><Relationship Id="rId127" Type="http://schemas.openxmlformats.org/officeDocument/2006/relationships/image" Target="media/image56.wmf"/><Relationship Id="rId10" Type="http://schemas.openxmlformats.org/officeDocument/2006/relationships/image" Target="media/image2.png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49.wmf"/><Relationship Id="rId133" Type="http://schemas.openxmlformats.org/officeDocument/2006/relationships/image" Target="media/image59.emf"/><Relationship Id="rId16" Type="http://schemas.openxmlformats.org/officeDocument/2006/relationships/image" Target="media/image6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s://o2.edu.vn/" TargetMode="Externa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BF4B53-F688-4CC7-BE4F-2AE51A6E23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2</TotalTime>
  <Pages>12</Pages>
  <Words>2094</Words>
  <Characters>11942</Characters>
  <Application>Microsoft Office Word</Application>
  <DocSecurity>0</DocSecurity>
  <Lines>99</Lines>
  <Paragraphs>2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140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Phan V. Phương</cp:lastModifiedBy>
  <cp:revision>23</cp:revision>
  <cp:lastPrinted>2022-02-23T06:37:00Z</cp:lastPrinted>
  <dcterms:created xsi:type="dcterms:W3CDTF">2022-02-22T07:43:00Z</dcterms:created>
  <dcterms:modified xsi:type="dcterms:W3CDTF">2022-08-25T0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